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88922628"/>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7122331D" w14:textId="77777777" w:rsidR="00A424DC" w:rsidRPr="0058252A" w:rsidRDefault="00A424DC">
      <w:pPr>
        <w:spacing w:line="324" w:lineRule="auto"/>
        <w:jc w:val="center"/>
        <w:rPr>
          <w:rFonts w:eastAsia="黑体"/>
          <w:sz w:val="32"/>
        </w:r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88922629"/>
      <w:r w:rsidRPr="0058252A">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28F4F7C8" w14:textId="77777777" w:rsidR="00A424DC" w:rsidRPr="0058252A" w:rsidRDefault="00A424DC">
      <w:pPr>
        <w:jc w:val="center"/>
        <w:rPr>
          <w:sz w:val="32"/>
          <w:szCs w:val="32"/>
        </w:r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88922630"/>
      <w:r w:rsidRPr="0058252A">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D6445FE" w14:textId="77777777" w:rsidR="00F96F96"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7ADDF4BE"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28" w:history="1">
        <w:r w:rsidR="00F96F96" w:rsidRPr="009715C1">
          <w:rPr>
            <w:rStyle w:val="a4"/>
            <w:noProof/>
          </w:rPr>
          <w:t>独创性声明</w:t>
        </w:r>
        <w:r w:rsidR="00F96F96">
          <w:rPr>
            <w:noProof/>
            <w:webHidden/>
          </w:rPr>
          <w:tab/>
        </w:r>
        <w:r w:rsidR="00F96F96">
          <w:rPr>
            <w:noProof/>
            <w:webHidden/>
          </w:rPr>
          <w:fldChar w:fldCharType="begin"/>
        </w:r>
        <w:r w:rsidR="00F96F96">
          <w:rPr>
            <w:noProof/>
            <w:webHidden/>
          </w:rPr>
          <w:instrText xml:space="preserve"> PAGEREF _Toc488922628 \h </w:instrText>
        </w:r>
        <w:r w:rsidR="00F96F96">
          <w:rPr>
            <w:noProof/>
            <w:webHidden/>
          </w:rPr>
        </w:r>
        <w:r w:rsidR="00F96F96">
          <w:rPr>
            <w:noProof/>
            <w:webHidden/>
          </w:rPr>
          <w:fldChar w:fldCharType="separate"/>
        </w:r>
        <w:r w:rsidR="00F96F96">
          <w:rPr>
            <w:noProof/>
            <w:webHidden/>
          </w:rPr>
          <w:t>I</w:t>
        </w:r>
        <w:r w:rsidR="00F96F96">
          <w:rPr>
            <w:noProof/>
            <w:webHidden/>
          </w:rPr>
          <w:fldChar w:fldCharType="end"/>
        </w:r>
      </w:hyperlink>
    </w:p>
    <w:p w14:paraId="30030433"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29" w:history="1">
        <w:r w:rsidR="00F96F96" w:rsidRPr="009715C1">
          <w:rPr>
            <w:rStyle w:val="a4"/>
            <w:noProof/>
          </w:rPr>
          <w:t>摘</w:t>
        </w:r>
        <w:r w:rsidR="00F96F96" w:rsidRPr="009715C1">
          <w:rPr>
            <w:rStyle w:val="a4"/>
            <w:noProof/>
          </w:rPr>
          <w:t xml:space="preserve">  </w:t>
        </w:r>
        <w:r w:rsidR="00F96F96" w:rsidRPr="009715C1">
          <w:rPr>
            <w:rStyle w:val="a4"/>
            <w:noProof/>
          </w:rPr>
          <w:t>要</w:t>
        </w:r>
        <w:r w:rsidR="00F96F96">
          <w:rPr>
            <w:noProof/>
            <w:webHidden/>
          </w:rPr>
          <w:tab/>
        </w:r>
        <w:r w:rsidR="00F96F96">
          <w:rPr>
            <w:noProof/>
            <w:webHidden/>
          </w:rPr>
          <w:fldChar w:fldCharType="begin"/>
        </w:r>
        <w:r w:rsidR="00F96F96">
          <w:rPr>
            <w:noProof/>
            <w:webHidden/>
          </w:rPr>
          <w:instrText xml:space="preserve"> PAGEREF _Toc488922629 \h </w:instrText>
        </w:r>
        <w:r w:rsidR="00F96F96">
          <w:rPr>
            <w:noProof/>
            <w:webHidden/>
          </w:rPr>
        </w:r>
        <w:r w:rsidR="00F96F96">
          <w:rPr>
            <w:noProof/>
            <w:webHidden/>
          </w:rPr>
          <w:fldChar w:fldCharType="separate"/>
        </w:r>
        <w:r w:rsidR="00F96F96">
          <w:rPr>
            <w:noProof/>
            <w:webHidden/>
          </w:rPr>
          <w:t>II</w:t>
        </w:r>
        <w:r w:rsidR="00F96F96">
          <w:rPr>
            <w:noProof/>
            <w:webHidden/>
          </w:rPr>
          <w:fldChar w:fldCharType="end"/>
        </w:r>
      </w:hyperlink>
    </w:p>
    <w:p w14:paraId="7EC4F702"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30" w:history="1">
        <w:r w:rsidR="00F96F96" w:rsidRPr="009715C1">
          <w:rPr>
            <w:rStyle w:val="a4"/>
            <w:noProof/>
          </w:rPr>
          <w:t>Abstract</w:t>
        </w:r>
        <w:r w:rsidR="00F96F96">
          <w:rPr>
            <w:noProof/>
            <w:webHidden/>
          </w:rPr>
          <w:tab/>
        </w:r>
        <w:r w:rsidR="00F96F96">
          <w:rPr>
            <w:noProof/>
            <w:webHidden/>
          </w:rPr>
          <w:fldChar w:fldCharType="begin"/>
        </w:r>
        <w:r w:rsidR="00F96F96">
          <w:rPr>
            <w:noProof/>
            <w:webHidden/>
          </w:rPr>
          <w:instrText xml:space="preserve"> PAGEREF _Toc488922630 \h </w:instrText>
        </w:r>
        <w:r w:rsidR="00F96F96">
          <w:rPr>
            <w:noProof/>
            <w:webHidden/>
          </w:rPr>
        </w:r>
        <w:r w:rsidR="00F96F96">
          <w:rPr>
            <w:noProof/>
            <w:webHidden/>
          </w:rPr>
          <w:fldChar w:fldCharType="separate"/>
        </w:r>
        <w:r w:rsidR="00F96F96">
          <w:rPr>
            <w:noProof/>
            <w:webHidden/>
          </w:rPr>
          <w:t>III</w:t>
        </w:r>
        <w:r w:rsidR="00F96F96">
          <w:rPr>
            <w:noProof/>
            <w:webHidden/>
          </w:rPr>
          <w:fldChar w:fldCharType="end"/>
        </w:r>
      </w:hyperlink>
    </w:p>
    <w:p w14:paraId="654509CD"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31" w:history="1">
        <w:r w:rsidR="00F96F96" w:rsidRPr="009715C1">
          <w:rPr>
            <w:rStyle w:val="a4"/>
            <w:noProof/>
          </w:rPr>
          <w:t>第</w:t>
        </w:r>
        <w:r w:rsidR="00F96F96" w:rsidRPr="009715C1">
          <w:rPr>
            <w:rStyle w:val="a4"/>
            <w:noProof/>
          </w:rPr>
          <w:t>1</w:t>
        </w:r>
        <w:r w:rsidR="00F96F96" w:rsidRPr="009715C1">
          <w:rPr>
            <w:rStyle w:val="a4"/>
            <w:noProof/>
          </w:rPr>
          <w:t>章</w:t>
        </w:r>
        <w:r w:rsidR="00F96F96" w:rsidRPr="009715C1">
          <w:rPr>
            <w:rStyle w:val="a4"/>
            <w:noProof/>
          </w:rPr>
          <w:t xml:space="preserve"> </w:t>
        </w:r>
        <w:r w:rsidR="00F96F96" w:rsidRPr="009715C1">
          <w:rPr>
            <w:rStyle w:val="a4"/>
            <w:noProof/>
          </w:rPr>
          <w:t>引</w:t>
        </w:r>
        <w:r w:rsidR="00F96F96" w:rsidRPr="009715C1">
          <w:rPr>
            <w:rStyle w:val="a4"/>
            <w:noProof/>
          </w:rPr>
          <w:t xml:space="preserve"> </w:t>
        </w:r>
        <w:r w:rsidR="00F96F96" w:rsidRPr="009715C1">
          <w:rPr>
            <w:rStyle w:val="a4"/>
            <w:noProof/>
          </w:rPr>
          <w:t>言</w:t>
        </w:r>
        <w:r w:rsidR="00F96F96">
          <w:rPr>
            <w:noProof/>
            <w:webHidden/>
          </w:rPr>
          <w:tab/>
        </w:r>
        <w:r w:rsidR="00F96F96">
          <w:rPr>
            <w:noProof/>
            <w:webHidden/>
          </w:rPr>
          <w:fldChar w:fldCharType="begin"/>
        </w:r>
        <w:r w:rsidR="00F96F96">
          <w:rPr>
            <w:noProof/>
            <w:webHidden/>
          </w:rPr>
          <w:instrText xml:space="preserve"> PAGEREF _Toc488922631 \h </w:instrText>
        </w:r>
        <w:r w:rsidR="00F96F96">
          <w:rPr>
            <w:noProof/>
            <w:webHidden/>
          </w:rPr>
        </w:r>
        <w:r w:rsidR="00F96F96">
          <w:rPr>
            <w:noProof/>
            <w:webHidden/>
          </w:rPr>
          <w:fldChar w:fldCharType="separate"/>
        </w:r>
        <w:r w:rsidR="00F96F96">
          <w:rPr>
            <w:noProof/>
            <w:webHidden/>
          </w:rPr>
          <w:t>- 1 -</w:t>
        </w:r>
        <w:r w:rsidR="00F96F96">
          <w:rPr>
            <w:noProof/>
            <w:webHidden/>
          </w:rPr>
          <w:fldChar w:fldCharType="end"/>
        </w:r>
      </w:hyperlink>
    </w:p>
    <w:p w14:paraId="2495E3E7"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32" w:history="1">
        <w:r w:rsidR="00F96F96" w:rsidRPr="009715C1">
          <w:rPr>
            <w:rStyle w:val="a4"/>
            <w:noProof/>
          </w:rPr>
          <w:t>第</w:t>
        </w:r>
        <w:r w:rsidR="00F96F96" w:rsidRPr="009715C1">
          <w:rPr>
            <w:rStyle w:val="a4"/>
            <w:noProof/>
          </w:rPr>
          <w:t>2</w:t>
        </w:r>
        <w:r w:rsidR="00F96F96" w:rsidRPr="009715C1">
          <w:rPr>
            <w:rStyle w:val="a4"/>
            <w:noProof/>
          </w:rPr>
          <w:t>章</w:t>
        </w:r>
        <w:r w:rsidR="00F96F96" w:rsidRPr="009715C1">
          <w:rPr>
            <w:rStyle w:val="a4"/>
            <w:noProof/>
          </w:rPr>
          <w:t xml:space="preserve"> </w:t>
        </w:r>
        <w:r w:rsidR="00F96F96" w:rsidRPr="009715C1">
          <w:rPr>
            <w:rStyle w:val="a4"/>
            <w:noProof/>
          </w:rPr>
          <w:t>相关研究</w:t>
        </w:r>
        <w:r w:rsidR="00F96F96">
          <w:rPr>
            <w:noProof/>
            <w:webHidden/>
          </w:rPr>
          <w:tab/>
        </w:r>
        <w:r w:rsidR="00F96F96">
          <w:rPr>
            <w:noProof/>
            <w:webHidden/>
          </w:rPr>
          <w:fldChar w:fldCharType="begin"/>
        </w:r>
        <w:r w:rsidR="00F96F96">
          <w:rPr>
            <w:noProof/>
            <w:webHidden/>
          </w:rPr>
          <w:instrText xml:space="preserve"> PAGEREF _Toc488922632 \h </w:instrText>
        </w:r>
        <w:r w:rsidR="00F96F96">
          <w:rPr>
            <w:noProof/>
            <w:webHidden/>
          </w:rPr>
        </w:r>
        <w:r w:rsidR="00F96F96">
          <w:rPr>
            <w:noProof/>
            <w:webHidden/>
          </w:rPr>
          <w:fldChar w:fldCharType="separate"/>
        </w:r>
        <w:r w:rsidR="00F96F96">
          <w:rPr>
            <w:noProof/>
            <w:webHidden/>
          </w:rPr>
          <w:t>- 2 -</w:t>
        </w:r>
        <w:r w:rsidR="00F96F96">
          <w:rPr>
            <w:noProof/>
            <w:webHidden/>
          </w:rPr>
          <w:fldChar w:fldCharType="end"/>
        </w:r>
      </w:hyperlink>
    </w:p>
    <w:p w14:paraId="2554D402"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33" w:history="1">
        <w:r w:rsidR="00F96F96" w:rsidRPr="009715C1">
          <w:rPr>
            <w:rStyle w:val="a4"/>
            <w:noProof/>
          </w:rPr>
          <w:t>第</w:t>
        </w:r>
        <w:r w:rsidR="00F96F96" w:rsidRPr="009715C1">
          <w:rPr>
            <w:rStyle w:val="a4"/>
            <w:noProof/>
          </w:rPr>
          <w:t>3</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33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42562851"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34" w:history="1">
        <w:r w:rsidR="00F96F96" w:rsidRPr="009715C1">
          <w:rPr>
            <w:rStyle w:val="a4"/>
            <w:noProof/>
          </w:rPr>
          <w:t xml:space="preserve">3.1 </w:t>
        </w:r>
        <w:r w:rsidR="00F96F96" w:rsidRPr="009715C1">
          <w:rPr>
            <w:rStyle w:val="a4"/>
            <w:noProof/>
          </w:rPr>
          <w:t>时间树与用户的搜索经验</w:t>
        </w:r>
        <w:r w:rsidR="00F96F96">
          <w:rPr>
            <w:noProof/>
            <w:webHidden/>
          </w:rPr>
          <w:tab/>
        </w:r>
        <w:r w:rsidR="00F96F96">
          <w:rPr>
            <w:noProof/>
            <w:webHidden/>
          </w:rPr>
          <w:fldChar w:fldCharType="begin"/>
        </w:r>
        <w:r w:rsidR="00F96F96">
          <w:rPr>
            <w:noProof/>
            <w:webHidden/>
          </w:rPr>
          <w:instrText xml:space="preserve"> PAGEREF _Toc488922634 \h </w:instrText>
        </w:r>
        <w:r w:rsidR="00F96F96">
          <w:rPr>
            <w:noProof/>
            <w:webHidden/>
          </w:rPr>
        </w:r>
        <w:r w:rsidR="00F96F96">
          <w:rPr>
            <w:noProof/>
            <w:webHidden/>
          </w:rPr>
          <w:fldChar w:fldCharType="separate"/>
        </w:r>
        <w:r w:rsidR="00F96F96">
          <w:rPr>
            <w:noProof/>
            <w:webHidden/>
          </w:rPr>
          <w:t>- 3 -</w:t>
        </w:r>
        <w:r w:rsidR="00F96F96">
          <w:rPr>
            <w:noProof/>
            <w:webHidden/>
          </w:rPr>
          <w:fldChar w:fldCharType="end"/>
        </w:r>
      </w:hyperlink>
    </w:p>
    <w:p w14:paraId="7E559239"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35" w:history="1">
        <w:r w:rsidR="00F96F96" w:rsidRPr="009715C1">
          <w:rPr>
            <w:rStyle w:val="a4"/>
            <w:noProof/>
          </w:rPr>
          <w:t xml:space="preserve">3.2 </w:t>
        </w:r>
        <w:r w:rsidR="00F96F96" w:rsidRPr="009715C1">
          <w:rPr>
            <w:rStyle w:val="a4"/>
            <w:noProof/>
          </w:rPr>
          <w:t>用户搜索经验模型及用户搜索经验一致性模型</w:t>
        </w:r>
        <w:r w:rsidR="00F96F96">
          <w:rPr>
            <w:noProof/>
            <w:webHidden/>
          </w:rPr>
          <w:tab/>
        </w:r>
        <w:r w:rsidR="00F96F96">
          <w:rPr>
            <w:noProof/>
            <w:webHidden/>
          </w:rPr>
          <w:fldChar w:fldCharType="begin"/>
        </w:r>
        <w:r w:rsidR="00F96F96">
          <w:rPr>
            <w:noProof/>
            <w:webHidden/>
          </w:rPr>
          <w:instrText xml:space="preserve"> PAGEREF _Toc488922635 \h </w:instrText>
        </w:r>
        <w:r w:rsidR="00F96F96">
          <w:rPr>
            <w:noProof/>
            <w:webHidden/>
          </w:rPr>
        </w:r>
        <w:r w:rsidR="00F96F96">
          <w:rPr>
            <w:noProof/>
            <w:webHidden/>
          </w:rPr>
          <w:fldChar w:fldCharType="separate"/>
        </w:r>
        <w:r w:rsidR="00F96F96">
          <w:rPr>
            <w:noProof/>
            <w:webHidden/>
          </w:rPr>
          <w:t>- 6 -</w:t>
        </w:r>
        <w:r w:rsidR="00F96F96">
          <w:rPr>
            <w:noProof/>
            <w:webHidden/>
          </w:rPr>
          <w:fldChar w:fldCharType="end"/>
        </w:r>
      </w:hyperlink>
    </w:p>
    <w:p w14:paraId="33D79D01"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36" w:history="1">
        <w:r w:rsidR="00F96F96" w:rsidRPr="009715C1">
          <w:rPr>
            <w:rStyle w:val="a4"/>
            <w:noProof/>
          </w:rPr>
          <w:t xml:space="preserve">3.3 </w:t>
        </w:r>
        <w:r w:rsidR="00F96F96" w:rsidRPr="009715C1">
          <w:rPr>
            <w:rStyle w:val="a4"/>
            <w:noProof/>
          </w:rPr>
          <w:t>实验设计</w:t>
        </w:r>
        <w:r w:rsidR="00F96F96">
          <w:rPr>
            <w:noProof/>
            <w:webHidden/>
          </w:rPr>
          <w:tab/>
        </w:r>
        <w:r w:rsidR="00F96F96">
          <w:rPr>
            <w:noProof/>
            <w:webHidden/>
          </w:rPr>
          <w:fldChar w:fldCharType="begin"/>
        </w:r>
        <w:r w:rsidR="00F96F96">
          <w:rPr>
            <w:noProof/>
            <w:webHidden/>
          </w:rPr>
          <w:instrText xml:space="preserve"> PAGEREF _Toc488922636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71AEF26C"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37" w:history="1">
        <w:r w:rsidR="00F96F96" w:rsidRPr="009715C1">
          <w:rPr>
            <w:rStyle w:val="a4"/>
            <w:noProof/>
          </w:rPr>
          <w:t xml:space="preserve">3.3.1 </w:t>
        </w:r>
        <w:r w:rsidR="00F96F96" w:rsidRPr="009715C1">
          <w:rPr>
            <w:rStyle w:val="a4"/>
            <w:noProof/>
          </w:rPr>
          <w:t>复杂搜索任务设计</w:t>
        </w:r>
        <w:r w:rsidR="00F96F96">
          <w:rPr>
            <w:noProof/>
            <w:webHidden/>
          </w:rPr>
          <w:tab/>
        </w:r>
        <w:r w:rsidR="00F96F96">
          <w:rPr>
            <w:noProof/>
            <w:webHidden/>
          </w:rPr>
          <w:fldChar w:fldCharType="begin"/>
        </w:r>
        <w:r w:rsidR="00F96F96">
          <w:rPr>
            <w:noProof/>
            <w:webHidden/>
          </w:rPr>
          <w:instrText xml:space="preserve"> PAGEREF _Toc488922637 \h </w:instrText>
        </w:r>
        <w:r w:rsidR="00F96F96">
          <w:rPr>
            <w:noProof/>
            <w:webHidden/>
          </w:rPr>
        </w:r>
        <w:r w:rsidR="00F96F96">
          <w:rPr>
            <w:noProof/>
            <w:webHidden/>
          </w:rPr>
          <w:fldChar w:fldCharType="separate"/>
        </w:r>
        <w:r w:rsidR="00F96F96">
          <w:rPr>
            <w:noProof/>
            <w:webHidden/>
          </w:rPr>
          <w:t>- 8 -</w:t>
        </w:r>
        <w:r w:rsidR="00F96F96">
          <w:rPr>
            <w:noProof/>
            <w:webHidden/>
          </w:rPr>
          <w:fldChar w:fldCharType="end"/>
        </w:r>
      </w:hyperlink>
    </w:p>
    <w:p w14:paraId="5F9708E0"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38" w:history="1">
        <w:r w:rsidR="00F96F96" w:rsidRPr="009715C1">
          <w:rPr>
            <w:rStyle w:val="a4"/>
            <w:noProof/>
          </w:rPr>
          <w:t xml:space="preserve">3.3.2 </w:t>
        </w:r>
        <w:r w:rsidR="00F96F96" w:rsidRPr="009715C1">
          <w:rPr>
            <w:rStyle w:val="a4"/>
            <w:noProof/>
          </w:rPr>
          <w:t>实验过程设计</w:t>
        </w:r>
        <w:r w:rsidR="00F96F96">
          <w:rPr>
            <w:noProof/>
            <w:webHidden/>
          </w:rPr>
          <w:tab/>
        </w:r>
        <w:r w:rsidR="00F96F96">
          <w:rPr>
            <w:noProof/>
            <w:webHidden/>
          </w:rPr>
          <w:fldChar w:fldCharType="begin"/>
        </w:r>
        <w:r w:rsidR="00F96F96">
          <w:rPr>
            <w:noProof/>
            <w:webHidden/>
          </w:rPr>
          <w:instrText xml:space="preserve"> PAGEREF _Toc488922638 \h </w:instrText>
        </w:r>
        <w:r w:rsidR="00F96F96">
          <w:rPr>
            <w:noProof/>
            <w:webHidden/>
          </w:rPr>
        </w:r>
        <w:r w:rsidR="00F96F96">
          <w:rPr>
            <w:noProof/>
            <w:webHidden/>
          </w:rPr>
          <w:fldChar w:fldCharType="separate"/>
        </w:r>
        <w:r w:rsidR="00F96F96">
          <w:rPr>
            <w:noProof/>
            <w:webHidden/>
          </w:rPr>
          <w:t>- 9 -</w:t>
        </w:r>
        <w:r w:rsidR="00F96F96">
          <w:rPr>
            <w:noProof/>
            <w:webHidden/>
          </w:rPr>
          <w:fldChar w:fldCharType="end"/>
        </w:r>
      </w:hyperlink>
    </w:p>
    <w:p w14:paraId="403C6C17"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39" w:history="1">
        <w:r w:rsidR="00F96F96" w:rsidRPr="009715C1">
          <w:rPr>
            <w:rStyle w:val="a4"/>
            <w:noProof/>
          </w:rPr>
          <w:t xml:space="preserve">3.4 </w:t>
        </w:r>
        <w:r w:rsidR="00F96F96" w:rsidRPr="009715C1">
          <w:rPr>
            <w:rStyle w:val="a4"/>
            <w:noProof/>
          </w:rPr>
          <w:t>实验结果分析</w:t>
        </w:r>
        <w:r w:rsidR="00F96F96">
          <w:rPr>
            <w:noProof/>
            <w:webHidden/>
          </w:rPr>
          <w:tab/>
        </w:r>
        <w:r w:rsidR="00F96F96">
          <w:rPr>
            <w:noProof/>
            <w:webHidden/>
          </w:rPr>
          <w:fldChar w:fldCharType="begin"/>
        </w:r>
        <w:r w:rsidR="00F96F96">
          <w:rPr>
            <w:noProof/>
            <w:webHidden/>
          </w:rPr>
          <w:instrText xml:space="preserve"> PAGEREF _Toc488922639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690B8BB7"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40" w:history="1">
        <w:r w:rsidR="00F96F96" w:rsidRPr="009715C1">
          <w:rPr>
            <w:rStyle w:val="a4"/>
            <w:noProof/>
          </w:rPr>
          <w:t xml:space="preserve">3.4.1 </w:t>
        </w:r>
        <w:r w:rsidR="00F96F96" w:rsidRPr="009715C1">
          <w:rPr>
            <w:rStyle w:val="a4"/>
            <w:noProof/>
          </w:rPr>
          <w:t>主观评估分析</w:t>
        </w:r>
        <w:r w:rsidR="00F96F96">
          <w:rPr>
            <w:noProof/>
            <w:webHidden/>
          </w:rPr>
          <w:tab/>
        </w:r>
        <w:r w:rsidR="00F96F96">
          <w:rPr>
            <w:noProof/>
            <w:webHidden/>
          </w:rPr>
          <w:fldChar w:fldCharType="begin"/>
        </w:r>
        <w:r w:rsidR="00F96F96">
          <w:rPr>
            <w:noProof/>
            <w:webHidden/>
          </w:rPr>
          <w:instrText xml:space="preserve"> PAGEREF _Toc488922640 \h </w:instrText>
        </w:r>
        <w:r w:rsidR="00F96F96">
          <w:rPr>
            <w:noProof/>
            <w:webHidden/>
          </w:rPr>
        </w:r>
        <w:r w:rsidR="00F96F96">
          <w:rPr>
            <w:noProof/>
            <w:webHidden/>
          </w:rPr>
          <w:fldChar w:fldCharType="separate"/>
        </w:r>
        <w:r w:rsidR="00F96F96">
          <w:rPr>
            <w:noProof/>
            <w:webHidden/>
          </w:rPr>
          <w:t>- 12 -</w:t>
        </w:r>
        <w:r w:rsidR="00F96F96">
          <w:rPr>
            <w:noProof/>
            <w:webHidden/>
          </w:rPr>
          <w:fldChar w:fldCharType="end"/>
        </w:r>
      </w:hyperlink>
    </w:p>
    <w:p w14:paraId="7AFBD1C1"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41" w:history="1">
        <w:r w:rsidR="00F96F96" w:rsidRPr="009715C1">
          <w:rPr>
            <w:rStyle w:val="a4"/>
            <w:noProof/>
          </w:rPr>
          <w:t xml:space="preserve">3.4.2 </w:t>
        </w:r>
        <w:r w:rsidR="00F96F96" w:rsidRPr="009715C1">
          <w:rPr>
            <w:rStyle w:val="a4"/>
            <w:noProof/>
          </w:rPr>
          <w:t>专家评估分析</w:t>
        </w:r>
        <w:r w:rsidR="00F96F96">
          <w:rPr>
            <w:noProof/>
            <w:webHidden/>
          </w:rPr>
          <w:tab/>
        </w:r>
        <w:r w:rsidR="00F96F96">
          <w:rPr>
            <w:noProof/>
            <w:webHidden/>
          </w:rPr>
          <w:fldChar w:fldCharType="begin"/>
        </w:r>
        <w:r w:rsidR="00F96F96">
          <w:rPr>
            <w:noProof/>
            <w:webHidden/>
          </w:rPr>
          <w:instrText xml:space="preserve"> PAGEREF _Toc488922641 \h </w:instrText>
        </w:r>
        <w:r w:rsidR="00F96F96">
          <w:rPr>
            <w:noProof/>
            <w:webHidden/>
          </w:rPr>
        </w:r>
        <w:r w:rsidR="00F96F96">
          <w:rPr>
            <w:noProof/>
            <w:webHidden/>
          </w:rPr>
          <w:fldChar w:fldCharType="separate"/>
        </w:r>
        <w:r w:rsidR="00F96F96">
          <w:rPr>
            <w:noProof/>
            <w:webHidden/>
          </w:rPr>
          <w:t>- 17 -</w:t>
        </w:r>
        <w:r w:rsidR="00F96F96">
          <w:rPr>
            <w:noProof/>
            <w:webHidden/>
          </w:rPr>
          <w:fldChar w:fldCharType="end"/>
        </w:r>
      </w:hyperlink>
    </w:p>
    <w:p w14:paraId="29AAD6FF"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42" w:history="1">
        <w:r w:rsidR="00F96F96" w:rsidRPr="009715C1">
          <w:rPr>
            <w:rStyle w:val="a4"/>
            <w:noProof/>
          </w:rPr>
          <w:t xml:space="preserve">3.4.3 </w:t>
        </w:r>
        <w:r w:rsidR="00F96F96" w:rsidRPr="009715C1">
          <w:rPr>
            <w:rStyle w:val="a4"/>
            <w:noProof/>
          </w:rPr>
          <w:t>客观评估分析</w:t>
        </w:r>
        <w:r w:rsidR="00F96F96">
          <w:rPr>
            <w:noProof/>
            <w:webHidden/>
          </w:rPr>
          <w:tab/>
        </w:r>
        <w:r w:rsidR="00F96F96">
          <w:rPr>
            <w:noProof/>
            <w:webHidden/>
          </w:rPr>
          <w:fldChar w:fldCharType="begin"/>
        </w:r>
        <w:r w:rsidR="00F96F96">
          <w:rPr>
            <w:noProof/>
            <w:webHidden/>
          </w:rPr>
          <w:instrText xml:space="preserve"> PAGEREF _Toc488922642 \h </w:instrText>
        </w:r>
        <w:r w:rsidR="00F96F96">
          <w:rPr>
            <w:noProof/>
            <w:webHidden/>
          </w:rPr>
        </w:r>
        <w:r w:rsidR="00F96F96">
          <w:rPr>
            <w:noProof/>
            <w:webHidden/>
          </w:rPr>
          <w:fldChar w:fldCharType="separate"/>
        </w:r>
        <w:r w:rsidR="00F96F96">
          <w:rPr>
            <w:noProof/>
            <w:webHidden/>
          </w:rPr>
          <w:t>- 20 -</w:t>
        </w:r>
        <w:r w:rsidR="00F96F96">
          <w:rPr>
            <w:noProof/>
            <w:webHidden/>
          </w:rPr>
          <w:fldChar w:fldCharType="end"/>
        </w:r>
      </w:hyperlink>
    </w:p>
    <w:p w14:paraId="1A06AE1C"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43" w:history="1">
        <w:r w:rsidR="00F96F96" w:rsidRPr="009715C1">
          <w:rPr>
            <w:rStyle w:val="a4"/>
            <w:noProof/>
          </w:rPr>
          <w:t xml:space="preserve">3.5 </w:t>
        </w:r>
        <w:r w:rsidR="00F96F96" w:rsidRPr="009715C1">
          <w:rPr>
            <w:rStyle w:val="a4"/>
            <w:noProof/>
          </w:rPr>
          <w:t>结论</w:t>
        </w:r>
        <w:r w:rsidR="00F96F96">
          <w:rPr>
            <w:noProof/>
            <w:webHidden/>
          </w:rPr>
          <w:tab/>
        </w:r>
        <w:r w:rsidR="00F96F96">
          <w:rPr>
            <w:noProof/>
            <w:webHidden/>
          </w:rPr>
          <w:fldChar w:fldCharType="begin"/>
        </w:r>
        <w:r w:rsidR="00F96F96">
          <w:rPr>
            <w:noProof/>
            <w:webHidden/>
          </w:rPr>
          <w:instrText xml:space="preserve"> PAGEREF _Toc488922643 \h </w:instrText>
        </w:r>
        <w:r w:rsidR="00F96F96">
          <w:rPr>
            <w:noProof/>
            <w:webHidden/>
          </w:rPr>
        </w:r>
        <w:r w:rsidR="00F96F96">
          <w:rPr>
            <w:noProof/>
            <w:webHidden/>
          </w:rPr>
          <w:fldChar w:fldCharType="separate"/>
        </w:r>
        <w:r w:rsidR="00F96F96">
          <w:rPr>
            <w:noProof/>
            <w:webHidden/>
          </w:rPr>
          <w:t>- 26 -</w:t>
        </w:r>
        <w:r w:rsidR="00F96F96">
          <w:rPr>
            <w:noProof/>
            <w:webHidden/>
          </w:rPr>
          <w:fldChar w:fldCharType="end"/>
        </w:r>
      </w:hyperlink>
    </w:p>
    <w:p w14:paraId="0D5227DD"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44" w:history="1">
        <w:r w:rsidR="00F96F96" w:rsidRPr="009715C1">
          <w:rPr>
            <w:rStyle w:val="a4"/>
            <w:noProof/>
          </w:rPr>
          <w:t>第</w:t>
        </w:r>
        <w:r w:rsidR="00F96F96" w:rsidRPr="009715C1">
          <w:rPr>
            <w:rStyle w:val="a4"/>
            <w:noProof/>
          </w:rPr>
          <w:t>4</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44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23D00BE6"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45" w:history="1">
        <w:r w:rsidR="00F96F96" w:rsidRPr="009715C1">
          <w:rPr>
            <w:rStyle w:val="a4"/>
            <w:noProof/>
          </w:rPr>
          <w:t xml:space="preserve">4.1 </w:t>
        </w:r>
        <w:r w:rsidR="00F96F96" w:rsidRPr="009715C1">
          <w:rPr>
            <w:rStyle w:val="a4"/>
            <w:noProof/>
          </w:rPr>
          <w:t>搜索经验提取</w:t>
        </w:r>
        <w:r w:rsidR="00F96F96">
          <w:rPr>
            <w:noProof/>
            <w:webHidden/>
          </w:rPr>
          <w:tab/>
        </w:r>
        <w:r w:rsidR="00F96F96">
          <w:rPr>
            <w:noProof/>
            <w:webHidden/>
          </w:rPr>
          <w:fldChar w:fldCharType="begin"/>
        </w:r>
        <w:r w:rsidR="00F96F96">
          <w:rPr>
            <w:noProof/>
            <w:webHidden/>
          </w:rPr>
          <w:instrText xml:space="preserve"> PAGEREF _Toc488922645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7F653C62"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46" w:history="1">
        <w:r w:rsidR="00F96F96" w:rsidRPr="009715C1">
          <w:rPr>
            <w:rStyle w:val="a4"/>
            <w:noProof/>
          </w:rPr>
          <w:t xml:space="preserve">4.1.1 </w:t>
        </w:r>
        <w:r w:rsidR="00F96F96" w:rsidRPr="009715C1">
          <w:rPr>
            <w:rStyle w:val="a4"/>
            <w:noProof/>
          </w:rPr>
          <w:t>基于查询</w:t>
        </w:r>
        <w:r w:rsidR="00F96F96" w:rsidRPr="009715C1">
          <w:rPr>
            <w:rStyle w:val="a4"/>
            <w:noProof/>
          </w:rPr>
          <w:t>-</w:t>
        </w:r>
        <w:r w:rsidR="00F96F96" w:rsidRPr="009715C1">
          <w:rPr>
            <w:rStyle w:val="a4"/>
            <w:noProof/>
          </w:rPr>
          <w:t>点击</w:t>
        </w:r>
        <w:r w:rsidR="00F96F96" w:rsidRPr="009715C1">
          <w:rPr>
            <w:rStyle w:val="a4"/>
            <w:noProof/>
          </w:rPr>
          <w:t>-</w:t>
        </w:r>
        <w:r w:rsidR="00F96F96" w:rsidRPr="009715C1">
          <w:rPr>
            <w:rStyle w:val="a4"/>
            <w:noProof/>
          </w:rPr>
          <w:t>查询序列识别的因果经验提取算法</w:t>
        </w:r>
        <w:r w:rsidR="00F96F96">
          <w:rPr>
            <w:noProof/>
            <w:webHidden/>
          </w:rPr>
          <w:tab/>
        </w:r>
        <w:r w:rsidR="00F96F96">
          <w:rPr>
            <w:noProof/>
            <w:webHidden/>
          </w:rPr>
          <w:fldChar w:fldCharType="begin"/>
        </w:r>
        <w:r w:rsidR="00F96F96">
          <w:rPr>
            <w:noProof/>
            <w:webHidden/>
          </w:rPr>
          <w:instrText xml:space="preserve"> PAGEREF _Toc488922646 \h </w:instrText>
        </w:r>
        <w:r w:rsidR="00F96F96">
          <w:rPr>
            <w:noProof/>
            <w:webHidden/>
          </w:rPr>
        </w:r>
        <w:r w:rsidR="00F96F96">
          <w:rPr>
            <w:noProof/>
            <w:webHidden/>
          </w:rPr>
          <w:fldChar w:fldCharType="separate"/>
        </w:r>
        <w:r w:rsidR="00F96F96">
          <w:rPr>
            <w:noProof/>
            <w:webHidden/>
          </w:rPr>
          <w:t>- 27 -</w:t>
        </w:r>
        <w:r w:rsidR="00F96F96">
          <w:rPr>
            <w:noProof/>
            <w:webHidden/>
          </w:rPr>
          <w:fldChar w:fldCharType="end"/>
        </w:r>
      </w:hyperlink>
    </w:p>
    <w:p w14:paraId="69CA86E4"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47" w:history="1">
        <w:r w:rsidR="00F96F96" w:rsidRPr="009715C1">
          <w:rPr>
            <w:rStyle w:val="a4"/>
            <w:noProof/>
          </w:rPr>
          <w:t xml:space="preserve">4.1.2 </w:t>
        </w:r>
        <w:r w:rsidR="00F96F96" w:rsidRPr="009715C1">
          <w:rPr>
            <w:rStyle w:val="a4"/>
            <w:noProof/>
          </w:rPr>
          <w:t>基于时间树</w:t>
        </w:r>
        <w:r w:rsidR="00F96F96" w:rsidRPr="009715C1">
          <w:rPr>
            <w:rStyle w:val="a4"/>
            <w:i/>
            <w:noProof/>
          </w:rPr>
          <w:t>RCST</w:t>
        </w:r>
        <w:r w:rsidR="00F96F96" w:rsidRPr="009715C1">
          <w:rPr>
            <w:rStyle w:val="a4"/>
            <w:noProof/>
          </w:rPr>
          <w:t>结构的子任务划分算法</w:t>
        </w:r>
        <w:r w:rsidR="00F96F96">
          <w:rPr>
            <w:noProof/>
            <w:webHidden/>
          </w:rPr>
          <w:tab/>
        </w:r>
        <w:r w:rsidR="00F96F96">
          <w:rPr>
            <w:noProof/>
            <w:webHidden/>
          </w:rPr>
          <w:fldChar w:fldCharType="begin"/>
        </w:r>
        <w:r w:rsidR="00F96F96">
          <w:rPr>
            <w:noProof/>
            <w:webHidden/>
          </w:rPr>
          <w:instrText xml:space="preserve"> PAGEREF _Toc488922647 \h </w:instrText>
        </w:r>
        <w:r w:rsidR="00F96F96">
          <w:rPr>
            <w:noProof/>
            <w:webHidden/>
          </w:rPr>
        </w:r>
        <w:r w:rsidR="00F96F96">
          <w:rPr>
            <w:noProof/>
            <w:webHidden/>
          </w:rPr>
          <w:fldChar w:fldCharType="separate"/>
        </w:r>
        <w:r w:rsidR="00F96F96">
          <w:rPr>
            <w:noProof/>
            <w:webHidden/>
          </w:rPr>
          <w:t>- 28 -</w:t>
        </w:r>
        <w:r w:rsidR="00F96F96">
          <w:rPr>
            <w:noProof/>
            <w:webHidden/>
          </w:rPr>
          <w:fldChar w:fldCharType="end"/>
        </w:r>
      </w:hyperlink>
    </w:p>
    <w:p w14:paraId="19A5CC72"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48" w:history="1">
        <w:r w:rsidR="00F96F96" w:rsidRPr="009715C1">
          <w:rPr>
            <w:rStyle w:val="a4"/>
            <w:noProof/>
          </w:rPr>
          <w:t xml:space="preserve">4.1.3 </w:t>
        </w:r>
        <w:r w:rsidR="00F96F96" w:rsidRPr="009715C1">
          <w:rPr>
            <w:rStyle w:val="a4"/>
            <w:noProof/>
          </w:rPr>
          <w:t>基于子任务划分的主题经验提取算法</w:t>
        </w:r>
        <w:r w:rsidR="00F96F96">
          <w:rPr>
            <w:noProof/>
            <w:webHidden/>
          </w:rPr>
          <w:tab/>
        </w:r>
        <w:r w:rsidR="00F96F96">
          <w:rPr>
            <w:noProof/>
            <w:webHidden/>
          </w:rPr>
          <w:fldChar w:fldCharType="begin"/>
        </w:r>
        <w:r w:rsidR="00F96F96">
          <w:rPr>
            <w:noProof/>
            <w:webHidden/>
          </w:rPr>
          <w:instrText xml:space="preserve"> PAGEREF _Toc488922648 \h </w:instrText>
        </w:r>
        <w:r w:rsidR="00F96F96">
          <w:rPr>
            <w:noProof/>
            <w:webHidden/>
          </w:rPr>
        </w:r>
        <w:r w:rsidR="00F96F96">
          <w:rPr>
            <w:noProof/>
            <w:webHidden/>
          </w:rPr>
          <w:fldChar w:fldCharType="separate"/>
        </w:r>
        <w:r w:rsidR="00F96F96">
          <w:rPr>
            <w:noProof/>
            <w:webHidden/>
          </w:rPr>
          <w:t>- 30 -</w:t>
        </w:r>
        <w:r w:rsidR="00F96F96">
          <w:rPr>
            <w:noProof/>
            <w:webHidden/>
          </w:rPr>
          <w:fldChar w:fldCharType="end"/>
        </w:r>
      </w:hyperlink>
    </w:p>
    <w:p w14:paraId="08A0EF4F"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49" w:history="1">
        <w:r w:rsidR="00F96F96" w:rsidRPr="009715C1">
          <w:rPr>
            <w:rStyle w:val="a4"/>
            <w:noProof/>
          </w:rPr>
          <w:t xml:space="preserve">4.2 </w:t>
        </w:r>
        <w:r w:rsidR="00F96F96" w:rsidRPr="009715C1">
          <w:rPr>
            <w:rStyle w:val="a4"/>
            <w:noProof/>
          </w:rPr>
          <w:t>面向搜索经验的查询推荐及推荐结果可视化</w:t>
        </w:r>
        <w:r w:rsidR="00F96F96">
          <w:rPr>
            <w:noProof/>
            <w:webHidden/>
          </w:rPr>
          <w:tab/>
        </w:r>
        <w:r w:rsidR="00F96F96">
          <w:rPr>
            <w:noProof/>
            <w:webHidden/>
          </w:rPr>
          <w:fldChar w:fldCharType="begin"/>
        </w:r>
        <w:r w:rsidR="00F96F96">
          <w:rPr>
            <w:noProof/>
            <w:webHidden/>
          </w:rPr>
          <w:instrText xml:space="preserve"> PAGEREF _Toc488922649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21095E87"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50" w:history="1">
        <w:r w:rsidR="00F96F96" w:rsidRPr="009715C1">
          <w:rPr>
            <w:rStyle w:val="a4"/>
            <w:noProof/>
          </w:rPr>
          <w:t xml:space="preserve">4.2.1 </w:t>
        </w:r>
        <w:r w:rsidR="00F96F96" w:rsidRPr="009715C1">
          <w:rPr>
            <w:rStyle w:val="a4"/>
            <w:noProof/>
          </w:rPr>
          <w:t>面向因果经验的查询推荐方法</w:t>
        </w:r>
        <w:r w:rsidR="00F96F96">
          <w:rPr>
            <w:noProof/>
            <w:webHidden/>
          </w:rPr>
          <w:tab/>
        </w:r>
        <w:r w:rsidR="00F96F96">
          <w:rPr>
            <w:noProof/>
            <w:webHidden/>
          </w:rPr>
          <w:fldChar w:fldCharType="begin"/>
        </w:r>
        <w:r w:rsidR="00F96F96">
          <w:rPr>
            <w:noProof/>
            <w:webHidden/>
          </w:rPr>
          <w:instrText xml:space="preserve"> PAGEREF _Toc488922650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7F7C16B0"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51" w:history="1">
        <w:r w:rsidR="00F96F96" w:rsidRPr="009715C1">
          <w:rPr>
            <w:rStyle w:val="a4"/>
            <w:noProof/>
          </w:rPr>
          <w:t xml:space="preserve">4.2.2 </w:t>
        </w:r>
        <w:r w:rsidR="00F96F96" w:rsidRPr="009715C1">
          <w:rPr>
            <w:rStyle w:val="a4"/>
            <w:noProof/>
          </w:rPr>
          <w:t>子任务内部的查询推荐方法</w:t>
        </w:r>
        <w:r w:rsidR="00F96F96">
          <w:rPr>
            <w:noProof/>
            <w:webHidden/>
          </w:rPr>
          <w:tab/>
        </w:r>
        <w:r w:rsidR="00F96F96">
          <w:rPr>
            <w:noProof/>
            <w:webHidden/>
          </w:rPr>
          <w:fldChar w:fldCharType="begin"/>
        </w:r>
        <w:r w:rsidR="00F96F96">
          <w:rPr>
            <w:noProof/>
            <w:webHidden/>
          </w:rPr>
          <w:instrText xml:space="preserve"> PAGEREF _Toc488922651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567F603D"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52" w:history="1">
        <w:r w:rsidR="00F96F96" w:rsidRPr="009715C1">
          <w:rPr>
            <w:rStyle w:val="a4"/>
            <w:noProof/>
          </w:rPr>
          <w:t xml:space="preserve">4.2.3 </w:t>
        </w:r>
        <w:r w:rsidR="00F96F96" w:rsidRPr="009715C1">
          <w:rPr>
            <w:rStyle w:val="a4"/>
            <w:noProof/>
          </w:rPr>
          <w:t>跨子任务的查询推荐方法</w:t>
        </w:r>
        <w:r w:rsidR="00F96F96">
          <w:rPr>
            <w:noProof/>
            <w:webHidden/>
          </w:rPr>
          <w:tab/>
        </w:r>
        <w:r w:rsidR="00F96F96">
          <w:rPr>
            <w:noProof/>
            <w:webHidden/>
          </w:rPr>
          <w:fldChar w:fldCharType="begin"/>
        </w:r>
        <w:r w:rsidR="00F96F96">
          <w:rPr>
            <w:noProof/>
            <w:webHidden/>
          </w:rPr>
          <w:instrText xml:space="preserve"> PAGEREF _Toc488922652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6F9BD934" w14:textId="77777777" w:rsidR="00F96F96" w:rsidRDefault="00B7595C">
      <w:pPr>
        <w:pStyle w:val="32"/>
        <w:tabs>
          <w:tab w:val="right" w:leader="dot" w:pos="9060"/>
        </w:tabs>
        <w:ind w:left="480"/>
        <w:rPr>
          <w:rFonts w:asciiTheme="minorHAnsi" w:eastAsiaTheme="minorEastAsia" w:hAnsiTheme="minorHAnsi" w:cstheme="minorBidi"/>
          <w:noProof/>
          <w:szCs w:val="24"/>
        </w:rPr>
      </w:pPr>
      <w:hyperlink w:anchor="_Toc488922653" w:history="1">
        <w:r w:rsidR="00F96F96" w:rsidRPr="009715C1">
          <w:rPr>
            <w:rStyle w:val="a4"/>
            <w:noProof/>
          </w:rPr>
          <w:t xml:space="preserve">4.2.4 </w:t>
        </w:r>
        <w:r w:rsidR="00F96F96" w:rsidRPr="009715C1">
          <w:rPr>
            <w:rStyle w:val="a4"/>
            <w:noProof/>
          </w:rPr>
          <w:t>面向查询起源的查询推荐结果可视化方法</w:t>
        </w:r>
        <w:r w:rsidR="00F96F96">
          <w:rPr>
            <w:noProof/>
            <w:webHidden/>
          </w:rPr>
          <w:tab/>
        </w:r>
        <w:r w:rsidR="00F96F96">
          <w:rPr>
            <w:noProof/>
            <w:webHidden/>
          </w:rPr>
          <w:fldChar w:fldCharType="begin"/>
        </w:r>
        <w:r w:rsidR="00F96F96">
          <w:rPr>
            <w:noProof/>
            <w:webHidden/>
          </w:rPr>
          <w:instrText xml:space="preserve"> PAGEREF _Toc488922653 \h </w:instrText>
        </w:r>
        <w:r w:rsidR="00F96F96">
          <w:rPr>
            <w:noProof/>
            <w:webHidden/>
          </w:rPr>
        </w:r>
        <w:r w:rsidR="00F96F96">
          <w:rPr>
            <w:noProof/>
            <w:webHidden/>
          </w:rPr>
          <w:fldChar w:fldCharType="separate"/>
        </w:r>
        <w:r w:rsidR="00F96F96">
          <w:rPr>
            <w:noProof/>
            <w:webHidden/>
          </w:rPr>
          <w:t>- 33 -</w:t>
        </w:r>
        <w:r w:rsidR="00F96F96">
          <w:rPr>
            <w:noProof/>
            <w:webHidden/>
          </w:rPr>
          <w:fldChar w:fldCharType="end"/>
        </w:r>
      </w:hyperlink>
    </w:p>
    <w:p w14:paraId="48E87FF3" w14:textId="77777777" w:rsidR="00F96F96" w:rsidRDefault="00B7595C">
      <w:pPr>
        <w:pStyle w:val="21"/>
        <w:tabs>
          <w:tab w:val="right" w:leader="dot" w:pos="9060"/>
        </w:tabs>
        <w:rPr>
          <w:rFonts w:asciiTheme="minorHAnsi" w:eastAsiaTheme="minorEastAsia" w:hAnsiTheme="minorHAnsi" w:cstheme="minorBidi"/>
          <w:smallCaps w:val="0"/>
          <w:noProof/>
          <w:szCs w:val="24"/>
        </w:rPr>
      </w:pPr>
      <w:hyperlink w:anchor="_Toc488922654" w:history="1">
        <w:r w:rsidR="00F96F96" w:rsidRPr="009715C1">
          <w:rPr>
            <w:rStyle w:val="a4"/>
            <w:noProof/>
          </w:rPr>
          <w:t xml:space="preserve">4.3 </w:t>
        </w:r>
        <w:r w:rsidR="00F96F96" w:rsidRPr="009715C1">
          <w:rPr>
            <w:rStyle w:val="a4"/>
            <w:noProof/>
          </w:rPr>
          <w:t>实验</w:t>
        </w:r>
        <w:r w:rsidR="00F96F96">
          <w:rPr>
            <w:noProof/>
            <w:webHidden/>
          </w:rPr>
          <w:tab/>
        </w:r>
        <w:r w:rsidR="00F96F96">
          <w:rPr>
            <w:noProof/>
            <w:webHidden/>
          </w:rPr>
          <w:fldChar w:fldCharType="begin"/>
        </w:r>
        <w:r w:rsidR="00F96F96">
          <w:rPr>
            <w:noProof/>
            <w:webHidden/>
          </w:rPr>
          <w:instrText xml:space="preserve"> PAGEREF _Toc488922654 \h </w:instrText>
        </w:r>
        <w:r w:rsidR="00F96F96">
          <w:rPr>
            <w:noProof/>
            <w:webHidden/>
          </w:rPr>
        </w:r>
        <w:r w:rsidR="00F96F96">
          <w:rPr>
            <w:noProof/>
            <w:webHidden/>
          </w:rPr>
          <w:fldChar w:fldCharType="separate"/>
        </w:r>
        <w:r w:rsidR="00F96F96">
          <w:rPr>
            <w:noProof/>
            <w:webHidden/>
          </w:rPr>
          <w:t>- 35 -</w:t>
        </w:r>
        <w:r w:rsidR="00F96F96">
          <w:rPr>
            <w:noProof/>
            <w:webHidden/>
          </w:rPr>
          <w:fldChar w:fldCharType="end"/>
        </w:r>
      </w:hyperlink>
    </w:p>
    <w:p w14:paraId="1A816206"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55" w:history="1">
        <w:r w:rsidR="00F96F96" w:rsidRPr="009715C1">
          <w:rPr>
            <w:rStyle w:val="a4"/>
            <w:noProof/>
          </w:rPr>
          <w:t>第</w:t>
        </w:r>
        <w:r w:rsidR="00F96F96" w:rsidRPr="009715C1">
          <w:rPr>
            <w:rStyle w:val="a4"/>
            <w:noProof/>
          </w:rPr>
          <w:t>5</w:t>
        </w:r>
        <w:r w:rsidR="00F96F96" w:rsidRPr="009715C1">
          <w:rPr>
            <w:rStyle w:val="a4"/>
            <w:noProof/>
          </w:rPr>
          <w:t>章</w:t>
        </w:r>
        <w:r w:rsidR="00F96F96">
          <w:rPr>
            <w:noProof/>
            <w:webHidden/>
          </w:rPr>
          <w:tab/>
        </w:r>
        <w:r w:rsidR="00F96F96">
          <w:rPr>
            <w:noProof/>
            <w:webHidden/>
          </w:rPr>
          <w:fldChar w:fldCharType="begin"/>
        </w:r>
        <w:r w:rsidR="00F96F96">
          <w:rPr>
            <w:noProof/>
            <w:webHidden/>
          </w:rPr>
          <w:instrText xml:space="preserve"> PAGEREF _Toc488922655 \h </w:instrText>
        </w:r>
        <w:r w:rsidR="00F96F96">
          <w:rPr>
            <w:noProof/>
            <w:webHidden/>
          </w:rPr>
        </w:r>
        <w:r w:rsidR="00F96F96">
          <w:rPr>
            <w:noProof/>
            <w:webHidden/>
          </w:rPr>
          <w:fldChar w:fldCharType="separate"/>
        </w:r>
        <w:r w:rsidR="00F96F96">
          <w:rPr>
            <w:noProof/>
            <w:webHidden/>
          </w:rPr>
          <w:t>- 36 -</w:t>
        </w:r>
        <w:r w:rsidR="00F96F96">
          <w:rPr>
            <w:noProof/>
            <w:webHidden/>
          </w:rPr>
          <w:fldChar w:fldCharType="end"/>
        </w:r>
      </w:hyperlink>
    </w:p>
    <w:p w14:paraId="709A445D"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56" w:history="1">
        <w:r w:rsidR="00F96F96" w:rsidRPr="009715C1">
          <w:rPr>
            <w:rStyle w:val="a4"/>
            <w:noProof/>
          </w:rPr>
          <w:t>参考文献</w:t>
        </w:r>
        <w:r w:rsidR="00F96F96">
          <w:rPr>
            <w:noProof/>
            <w:webHidden/>
          </w:rPr>
          <w:tab/>
        </w:r>
        <w:r w:rsidR="00F96F96">
          <w:rPr>
            <w:noProof/>
            <w:webHidden/>
          </w:rPr>
          <w:fldChar w:fldCharType="begin"/>
        </w:r>
        <w:r w:rsidR="00F96F96">
          <w:rPr>
            <w:noProof/>
            <w:webHidden/>
          </w:rPr>
          <w:instrText xml:space="preserve"> PAGEREF _Toc488922656 \h </w:instrText>
        </w:r>
        <w:r w:rsidR="00F96F96">
          <w:rPr>
            <w:noProof/>
            <w:webHidden/>
          </w:rPr>
        </w:r>
        <w:r w:rsidR="00F96F96">
          <w:rPr>
            <w:noProof/>
            <w:webHidden/>
          </w:rPr>
          <w:fldChar w:fldCharType="separate"/>
        </w:r>
        <w:r w:rsidR="00F96F96">
          <w:rPr>
            <w:noProof/>
            <w:webHidden/>
          </w:rPr>
          <w:t>- 37 -</w:t>
        </w:r>
        <w:r w:rsidR="00F96F96">
          <w:rPr>
            <w:noProof/>
            <w:webHidden/>
          </w:rPr>
          <w:fldChar w:fldCharType="end"/>
        </w:r>
      </w:hyperlink>
    </w:p>
    <w:p w14:paraId="693D88DC" w14:textId="77777777" w:rsidR="00F96F96" w:rsidRDefault="00B7595C">
      <w:pPr>
        <w:pStyle w:val="12"/>
        <w:tabs>
          <w:tab w:val="right" w:leader="dot" w:pos="9060"/>
        </w:tabs>
        <w:rPr>
          <w:rFonts w:asciiTheme="minorHAnsi" w:eastAsiaTheme="minorEastAsia" w:hAnsiTheme="minorHAnsi" w:cstheme="minorBidi"/>
          <w:caps w:val="0"/>
          <w:noProof/>
          <w:sz w:val="24"/>
          <w:szCs w:val="24"/>
        </w:rPr>
      </w:pPr>
      <w:hyperlink w:anchor="_Toc488922657" w:history="1">
        <w:r w:rsidR="00F96F96" w:rsidRPr="009715C1">
          <w:rPr>
            <w:rStyle w:val="a4"/>
            <w:noProof/>
          </w:rPr>
          <w:t>致</w:t>
        </w:r>
        <w:r w:rsidR="00F96F96" w:rsidRPr="009715C1">
          <w:rPr>
            <w:rStyle w:val="a4"/>
            <w:noProof/>
          </w:rPr>
          <w:t xml:space="preserve">  </w:t>
        </w:r>
        <w:r w:rsidR="00F96F96" w:rsidRPr="009715C1">
          <w:rPr>
            <w:rStyle w:val="a4"/>
            <w:noProof/>
          </w:rPr>
          <w:t>谢</w:t>
        </w:r>
        <w:r w:rsidR="00F96F96">
          <w:rPr>
            <w:noProof/>
            <w:webHidden/>
          </w:rPr>
          <w:tab/>
        </w:r>
        <w:r w:rsidR="00F96F96">
          <w:rPr>
            <w:noProof/>
            <w:webHidden/>
          </w:rPr>
          <w:fldChar w:fldCharType="begin"/>
        </w:r>
        <w:r w:rsidR="00F96F96">
          <w:rPr>
            <w:noProof/>
            <w:webHidden/>
          </w:rPr>
          <w:instrText xml:space="preserve"> PAGEREF _Toc488922657 \h </w:instrText>
        </w:r>
        <w:r w:rsidR="00F96F96">
          <w:rPr>
            <w:noProof/>
            <w:webHidden/>
          </w:rPr>
        </w:r>
        <w:r w:rsidR="00F96F96">
          <w:rPr>
            <w:noProof/>
            <w:webHidden/>
          </w:rPr>
          <w:fldChar w:fldCharType="separate"/>
        </w:r>
        <w:r w:rsidR="00F96F96">
          <w:rPr>
            <w:noProof/>
            <w:webHidden/>
          </w:rPr>
          <w:t>- 38 -</w:t>
        </w:r>
        <w:r w:rsidR="00F96F9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5" w:name="_Toc390687468"/>
      <w:bookmarkStart w:id="26" w:name="_Toc488922631"/>
      <w:r w:rsidRPr="0058252A">
        <w:lastRenderedPageBreak/>
        <w:t>引</w:t>
      </w:r>
      <w:r w:rsidR="00CE0340" w:rsidRPr="0058252A">
        <w:t xml:space="preserve"> </w:t>
      </w:r>
      <w:r w:rsidRPr="0058252A">
        <w:t>言</w:t>
      </w:r>
      <w:bookmarkEnd w:id="25"/>
      <w:bookmarkEnd w:id="26"/>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7" w:name="_Toc390687472"/>
      <w:bookmarkStart w:id="28" w:name="_Toc488922632"/>
      <w:bookmarkEnd w:id="0"/>
      <w:bookmarkEnd w:id="1"/>
      <w:bookmarkEnd w:id="2"/>
      <w:r w:rsidRPr="0058252A">
        <w:lastRenderedPageBreak/>
        <w:t>相关研究</w:t>
      </w:r>
      <w:bookmarkEnd w:id="27"/>
      <w:bookmarkEnd w:id="28"/>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15FC5D03" w14:textId="77777777" w:rsidR="00A424DC" w:rsidRPr="0058252A" w:rsidRDefault="00A424DC" w:rsidP="0090647D">
      <w:pPr>
        <w:pStyle w:val="1"/>
        <w:snapToGrid/>
        <w:ind w:left="567"/>
      </w:pPr>
      <w:bookmarkStart w:id="29" w:name="_Toc488922633"/>
      <w:bookmarkEnd w:id="29"/>
    </w:p>
    <w:p w14:paraId="0D88E946" w14:textId="6232A4DE" w:rsidR="00A424DC" w:rsidRPr="0058252A" w:rsidRDefault="0071090C">
      <w:pPr>
        <w:pStyle w:val="11"/>
        <w:spacing w:line="440" w:lineRule="exact"/>
      </w:pPr>
      <w:r w:rsidRPr="00EA5352">
        <w:rPr>
          <w:szCs w:val="24"/>
        </w:rPr>
        <w:t>本</w:t>
      </w:r>
      <w:r w:rsidR="00A25EF9">
        <w:rPr>
          <w:rFonts w:hint="eastAsia"/>
        </w:rPr>
        <w:t>文研究基于搜索经验的查询推荐方法。在此前对复杂搜索</w:t>
      </w:r>
      <w:r w:rsidR="00A25EF9" w:rsidRPr="00D36D70">
        <w:rPr>
          <w:rFonts w:hint="eastAsia"/>
        </w:rPr>
        <w:t>的研究中，</w:t>
      </w:r>
      <w:r w:rsidR="00A25EF9">
        <w:rPr>
          <w:rFonts w:hint="eastAsia"/>
        </w:rPr>
        <w:t>作者所在实验室</w:t>
      </w:r>
      <w:r w:rsidR="00A25EF9" w:rsidRPr="00D36D70">
        <w:rPr>
          <w:rFonts w:hint="eastAsia"/>
        </w:rPr>
        <w:t>提出了时间树</w:t>
      </w:r>
      <w:r w:rsidR="00A25EF9">
        <w:rPr>
          <w:rFonts w:hint="eastAsia"/>
        </w:rPr>
        <w:t>理论来帮助用户记录搜索过程，并对</w:t>
      </w:r>
      <w:r w:rsidR="00A25EF9" w:rsidRPr="00D36D70">
        <w:rPr>
          <w:rFonts w:hint="eastAsia"/>
        </w:rPr>
        <w:t>复杂搜索任务</w:t>
      </w:r>
      <w:r w:rsidR="00A25EF9">
        <w:rPr>
          <w:rFonts w:hint="eastAsia"/>
        </w:rPr>
        <w:t>进行管理，以及对复杂搜索过程进行</w:t>
      </w:r>
      <w:r w:rsidR="00A25EF9" w:rsidRPr="00D36D70">
        <w:rPr>
          <w:rFonts w:hint="eastAsia"/>
        </w:rPr>
        <w:t>可视化。</w:t>
      </w:r>
      <w:r w:rsidR="00CA3537">
        <w:rPr>
          <w:rFonts w:hint="eastAsia"/>
        </w:rPr>
        <w:t>本章</w:t>
      </w:r>
      <w:r w:rsidR="00A25EF9">
        <w:rPr>
          <w:rFonts w:hint="eastAsia"/>
        </w:rPr>
        <w:t>研究时间树记录的用户的搜索过程中是否蕴含了搜索经验，为研究基于搜索经验的查询推荐方法提供理论基础。</w:t>
      </w:r>
    </w:p>
    <w:p w14:paraId="5869EA36" w14:textId="77777777" w:rsidR="00A424DC" w:rsidRPr="0058252A" w:rsidRDefault="00594398" w:rsidP="0090647D">
      <w:pPr>
        <w:pStyle w:val="2"/>
        <w:snapToGrid/>
      </w:pPr>
      <w:bookmarkStart w:id="30" w:name="_Toc390687487"/>
      <w:bookmarkStart w:id="31" w:name="_Toc488922634"/>
      <w:r>
        <w:rPr>
          <w:rFonts w:hint="eastAsia"/>
        </w:rPr>
        <w:t>时间树与用户的搜索经验</w:t>
      </w:r>
      <w:bookmarkEnd w:id="30"/>
      <w:bookmarkEnd w:id="31"/>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4280EDAA"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41139A">
        <w:rPr>
          <w:rFonts w:hint="eastAsia"/>
          <w:szCs w:val="24"/>
        </w:rPr>
        <w:t>二</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SimSun" w:eastAsia="SimSun" w:hAnsi="SimSun"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lastRenderedPageBreak/>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SimSun" w:eastAsia="SimSun" w:hAnsi="SimSun"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SimSun" w:eastAsia="SimSun" w:hAnsi="SimSun"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SimSun" w:eastAsia="SimSun" w:hAnsi="SimSun"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SimSun" w:eastAsia="SimSun" w:hAnsi="SimSun"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lastRenderedPageBreak/>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lastRenderedPageBreak/>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2" w:name="_Toc390687488"/>
      <w:bookmarkStart w:id="33" w:name="_Toc488922635"/>
      <w:r>
        <w:rPr>
          <w:rFonts w:hint="eastAsia"/>
        </w:rPr>
        <w:t>用户搜索经验模型</w:t>
      </w:r>
      <w:bookmarkEnd w:id="32"/>
      <w:r w:rsidR="0065671A">
        <w:rPr>
          <w:rFonts w:hint="eastAsia"/>
        </w:rPr>
        <w:t>及用户搜索经验</w:t>
      </w:r>
      <w:r w:rsidR="007D13E1">
        <w:rPr>
          <w:rFonts w:hint="eastAsia"/>
        </w:rPr>
        <w:t>一致性</w:t>
      </w:r>
      <w:r w:rsidR="0065671A">
        <w:rPr>
          <w:rFonts w:hint="eastAsia"/>
        </w:rPr>
        <w:t>模型</w:t>
      </w:r>
      <w:bookmarkEnd w:id="33"/>
    </w:p>
    <w:p w14:paraId="73839EC0" w14:textId="16EED948" w:rsidR="00171E92" w:rsidRDefault="00171E92" w:rsidP="00171E92">
      <w:pPr>
        <w:spacing w:line="440" w:lineRule="exact"/>
        <w:ind w:firstLineChars="200" w:firstLine="480"/>
      </w:pPr>
      <w:r w:rsidRPr="00693E31">
        <w:rPr>
          <w:rFonts w:hint="eastAsia"/>
        </w:rPr>
        <w:lastRenderedPageBreak/>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lastRenderedPageBreak/>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4" w:name="_Toc488922636"/>
      <w:r>
        <w:rPr>
          <w:rFonts w:hint="eastAsia"/>
        </w:rPr>
        <w:t>实验</w:t>
      </w:r>
      <w:r w:rsidR="00925463">
        <w:rPr>
          <w:rFonts w:hint="eastAsia"/>
        </w:rPr>
        <w:t>设计</w:t>
      </w:r>
      <w:bookmarkEnd w:id="34"/>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FB33AF">
      <w:pPr>
        <w:pStyle w:val="3"/>
        <w:snapToGrid/>
      </w:pPr>
      <w:bookmarkStart w:id="35" w:name="_Toc488922637"/>
      <w:r>
        <w:rPr>
          <w:rFonts w:hint="eastAsia"/>
        </w:rPr>
        <w:t>复杂搜索</w:t>
      </w:r>
      <w:r w:rsidR="00CC507A">
        <w:rPr>
          <w:rFonts w:hint="eastAsia"/>
        </w:rPr>
        <w:t>任务设计</w:t>
      </w:r>
      <w:bookmarkEnd w:id="35"/>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6"/>
      <w:r w:rsidR="00C50D9E" w:rsidRPr="006A6FF2">
        <w:rPr>
          <w:rFonts w:hint="eastAsia"/>
        </w:rPr>
        <w:t>用户对搜索任务领域的知识匮乏</w:t>
      </w:r>
      <w:r w:rsidR="00C50D9E">
        <w:rPr>
          <w:rFonts w:hint="eastAsia"/>
        </w:rPr>
        <w:t>以至难以对查询进行组织或定位信息领域</w:t>
      </w:r>
      <w:commentRangeEnd w:id="36"/>
      <w:r w:rsidR="00C50D9E">
        <w:rPr>
          <w:rStyle w:val="a9"/>
        </w:rPr>
        <w:commentReference w:id="36"/>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7"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8"/>
      <w:r w:rsidR="000E3EB2" w:rsidRPr="006A6FF2">
        <w:rPr>
          <w:rFonts w:hint="eastAsia"/>
        </w:rPr>
        <w:t>用户对搜索任务领域的知识匮乏</w:t>
      </w:r>
      <w:r w:rsidR="000E3EB2">
        <w:rPr>
          <w:rFonts w:hint="eastAsia"/>
        </w:rPr>
        <w:t>以至难以对查询进行组织或定位信息领域</w:t>
      </w:r>
      <w:commentRangeEnd w:id="38"/>
      <w:r w:rsidR="000E3EB2">
        <w:rPr>
          <w:rStyle w:val="a9"/>
        </w:rPr>
        <w:commentReference w:id="38"/>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4B623F">
      <w:pPr>
        <w:pStyle w:val="3"/>
      </w:pPr>
      <w:bookmarkStart w:id="39" w:name="_Toc488922638"/>
      <w:r>
        <w:rPr>
          <w:rFonts w:hint="eastAsia"/>
        </w:rPr>
        <w:t>实验过程设计</w:t>
      </w:r>
      <w:bookmarkEnd w:id="39"/>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7"/>
    <w:p w14:paraId="34AB8F10" w14:textId="0D9E1962" w:rsidR="001B36AE" w:rsidRPr="001B36AE" w:rsidRDefault="00A333C7" w:rsidP="001B36AE">
      <w:pPr>
        <w:spacing w:line="440" w:lineRule="exact"/>
        <w:ind w:firstLineChars="200" w:firstLine="480"/>
        <w:rPr>
          <w:rFonts w:ascii="SimSun" w:eastAsia="SimSun" w:hAnsi="SimSun" w:cs="SimSun"/>
        </w:rPr>
      </w:pPr>
      <w:r>
        <w:rPr>
          <w:rFonts w:ascii="SimSun" w:eastAsia="SimSun" w:hAnsi="SimSun" w:cs="SimSun" w:hint="eastAsia"/>
        </w:rPr>
        <w:t>与普通浏览器日志类似，</w:t>
      </w:r>
      <w:r w:rsidR="0098095D">
        <w:rPr>
          <w:rFonts w:hint="eastAsia"/>
        </w:rPr>
        <w:t>Search</w:t>
      </w:r>
      <w:r w:rsidR="0098095D">
        <w:t>Log</w:t>
      </w:r>
      <w:r w:rsidR="0062630A">
        <w:rPr>
          <w:rFonts w:ascii="SimSun" w:eastAsia="SimSun" w:hAnsi="SimSun" w:cs="SimSun" w:hint="eastAsia"/>
        </w:rPr>
        <w:t>按照用户进行查询点击的顺序记录</w:t>
      </w:r>
      <w:r w:rsidR="001244ED">
        <w:rPr>
          <w:rFonts w:ascii="SimSun" w:eastAsia="SimSun" w:hAnsi="SimSun" w:cs="SimSun" w:hint="eastAsia"/>
        </w:rPr>
        <w:t>查询与点击</w:t>
      </w:r>
      <w:r w:rsidR="0062630A">
        <w:rPr>
          <w:rFonts w:ascii="SimSun" w:eastAsia="SimSun" w:hAnsi="SimSun" w:cs="SimSun" w:hint="eastAsia"/>
        </w:rPr>
        <w:t>行为</w:t>
      </w:r>
      <w:r w:rsidR="001B36AE">
        <w:rPr>
          <w:rFonts w:ascii="SimSun" w:eastAsia="SimSun" w:hAnsi="SimSun" w:cs="SimSun" w:hint="eastAsia"/>
        </w:rPr>
        <w:t>。</w:t>
      </w:r>
      <w:r w:rsidR="00F8298D">
        <w:rPr>
          <w:rFonts w:ascii="SimSun" w:eastAsia="SimSun" w:hAnsi="SimSun" w:cs="SimSun" w:hint="eastAsia"/>
        </w:rPr>
        <w:t>其中查询以查询关键词的形式进行记录与展示，点击以点击链接标题</w:t>
      </w:r>
      <w:r w:rsidR="004C27E3">
        <w:rPr>
          <w:rFonts w:ascii="SimSun" w:eastAsia="SimSun" w:hAnsi="SimSun" w:cs="SimSun" w:hint="eastAsia"/>
        </w:rPr>
        <w:t>加</w:t>
      </w:r>
      <w:r w:rsidR="00F8298D">
        <w:rPr>
          <w:rFonts w:ascii="SimSun" w:eastAsia="SimSun" w:hAnsi="SimSun" w:cs="SimSun"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lastRenderedPageBreak/>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0" w:name="_Toc488922639"/>
      <w:r>
        <w:rPr>
          <w:rFonts w:hint="eastAsia"/>
        </w:rPr>
        <w:t>实验结果分析</w:t>
      </w:r>
      <w:bookmarkEnd w:id="40"/>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993F2D">
      <w:pPr>
        <w:pStyle w:val="3"/>
      </w:pPr>
      <w:bookmarkStart w:id="41" w:name="_Toc488922640"/>
      <w:r>
        <w:rPr>
          <w:rFonts w:hint="eastAsia"/>
        </w:rPr>
        <w:t>主观</w:t>
      </w:r>
      <w:r w:rsidR="00C70861">
        <w:rPr>
          <w:rFonts w:hint="eastAsia"/>
        </w:rPr>
        <w:t>评估</w:t>
      </w:r>
      <w:r w:rsidR="004D2C7D">
        <w:rPr>
          <w:rFonts w:hint="eastAsia"/>
        </w:rPr>
        <w:t>分析</w:t>
      </w:r>
      <w:bookmarkEnd w:id="41"/>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901CBA">
      <w:pPr>
        <w:pStyle w:val="affc"/>
        <w:numPr>
          <w:ilvl w:val="0"/>
          <w:numId w:val="16"/>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A10C2E">
      <w:pPr>
        <w:pStyle w:val="affc"/>
        <w:numPr>
          <w:ilvl w:val="0"/>
          <w:numId w:val="16"/>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A10C2E">
      <w:pPr>
        <w:pStyle w:val="affc"/>
        <w:numPr>
          <w:ilvl w:val="0"/>
          <w:numId w:val="16"/>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rFonts w:eastAsia="SimSun"/>
                <w:sz w:val="21"/>
                <w:szCs w:val="21"/>
              </w:rPr>
            </w:pPr>
            <w:r w:rsidRPr="00C310C0">
              <w:rPr>
                <w:rFonts w:eastAsia="SimSun"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sz w:val="21"/>
                <w:szCs w:val="21"/>
              </w:rPr>
              <w:t>1</w:t>
            </w:r>
          </w:p>
        </w:tc>
        <w:tc>
          <w:tcPr>
            <w:tcW w:w="711" w:type="pct"/>
            <w:shd w:val="clear" w:color="000000" w:fill="auto"/>
          </w:tcPr>
          <w:p w14:paraId="1294A4DC" w14:textId="52A2F3FB"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0A0B741" w14:textId="08370BFC"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7C72A493" w14:textId="42D37CB1" w:rsidR="00CC3648" w:rsidRPr="00C310C0" w:rsidRDefault="003B72B9" w:rsidP="003C3B6C">
            <w:pPr>
              <w:jc w:val="center"/>
              <w:rPr>
                <w:rFonts w:eastAsia="SimSun"/>
                <w:sz w:val="21"/>
                <w:szCs w:val="21"/>
              </w:rPr>
            </w:pPr>
            <w:r w:rsidRPr="00C310C0">
              <w:rPr>
                <w:rFonts w:eastAsia="SimSun"/>
                <w:sz w:val="21"/>
                <w:szCs w:val="21"/>
              </w:rPr>
              <w:t>8</w:t>
            </w:r>
          </w:p>
        </w:tc>
        <w:tc>
          <w:tcPr>
            <w:tcW w:w="732" w:type="pct"/>
            <w:shd w:val="clear" w:color="000000" w:fill="auto"/>
          </w:tcPr>
          <w:p w14:paraId="6B853B80" w14:textId="39368AAB" w:rsidR="00CC3648" w:rsidRPr="00C310C0" w:rsidRDefault="00CC3648" w:rsidP="003C3B6C">
            <w:pPr>
              <w:jc w:val="center"/>
              <w:rPr>
                <w:rFonts w:eastAsia="SimSun"/>
                <w:sz w:val="21"/>
                <w:szCs w:val="21"/>
              </w:rPr>
            </w:pPr>
            <w:r w:rsidRPr="00C310C0">
              <w:rPr>
                <w:rFonts w:eastAsia="SimSun" w:hint="eastAsia"/>
                <w:sz w:val="21"/>
                <w:szCs w:val="21"/>
              </w:rPr>
              <w:t>9.25</w:t>
            </w:r>
          </w:p>
        </w:tc>
        <w:tc>
          <w:tcPr>
            <w:tcW w:w="552" w:type="pct"/>
            <w:shd w:val="clear" w:color="000000" w:fill="auto"/>
          </w:tcPr>
          <w:p w14:paraId="71488473" w14:textId="7A27B286" w:rsidR="00CC3648" w:rsidRPr="00C310C0" w:rsidRDefault="00CC3648" w:rsidP="003C3B6C">
            <w:pPr>
              <w:jc w:val="center"/>
              <w:rPr>
                <w:rFonts w:eastAsia="SimSun"/>
                <w:sz w:val="21"/>
                <w:szCs w:val="21"/>
              </w:rPr>
            </w:pPr>
            <w:r w:rsidRPr="00C310C0">
              <w:rPr>
                <w:rFonts w:eastAsia="SimSun" w:hint="eastAsia"/>
                <w:sz w:val="21"/>
                <w:szCs w:val="21"/>
              </w:rPr>
              <w:t>0.8</w:t>
            </w:r>
            <w:r w:rsidRPr="00C310C0">
              <w:rPr>
                <w:rFonts w:eastAsia="SimSun"/>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rFonts w:eastAsia="SimSun"/>
                <w:sz w:val="21"/>
                <w:szCs w:val="21"/>
              </w:rPr>
            </w:pPr>
            <w:r w:rsidRPr="00C310C0">
              <w:rPr>
                <w:rFonts w:eastAsia="SimSun"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2</w:t>
            </w:r>
          </w:p>
        </w:tc>
        <w:tc>
          <w:tcPr>
            <w:tcW w:w="711" w:type="pct"/>
            <w:shd w:val="clear" w:color="000000" w:fill="auto"/>
          </w:tcPr>
          <w:p w14:paraId="15067E7E" w14:textId="17F3B036"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5E9414F2" w14:textId="46636A57"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D213086" w14:textId="6EF375DA" w:rsidR="00CC3648" w:rsidRPr="00C310C0" w:rsidRDefault="003B72B9" w:rsidP="003C3B6C">
            <w:pPr>
              <w:jc w:val="center"/>
              <w:rPr>
                <w:rFonts w:eastAsia="SimSun"/>
                <w:sz w:val="21"/>
                <w:szCs w:val="21"/>
              </w:rPr>
            </w:pPr>
            <w:r w:rsidRPr="00C310C0">
              <w:rPr>
                <w:rFonts w:eastAsia="SimSun"/>
                <w:sz w:val="21"/>
                <w:szCs w:val="21"/>
              </w:rPr>
              <w:t>7</w:t>
            </w:r>
          </w:p>
        </w:tc>
        <w:tc>
          <w:tcPr>
            <w:tcW w:w="732" w:type="pct"/>
            <w:shd w:val="clear" w:color="000000" w:fill="auto"/>
          </w:tcPr>
          <w:p w14:paraId="352F72B4" w14:textId="55208F2A" w:rsidR="00CC3648" w:rsidRPr="00C310C0" w:rsidRDefault="00CC3648" w:rsidP="003C3B6C">
            <w:pPr>
              <w:jc w:val="center"/>
              <w:rPr>
                <w:rFonts w:eastAsia="SimSun"/>
                <w:sz w:val="21"/>
                <w:szCs w:val="21"/>
              </w:rPr>
            </w:pPr>
            <w:r w:rsidRPr="00C310C0">
              <w:rPr>
                <w:rFonts w:eastAsia="SimSun" w:hint="eastAsia"/>
                <w:sz w:val="21"/>
                <w:szCs w:val="21"/>
              </w:rPr>
              <w:t>8</w:t>
            </w:r>
            <w:r w:rsidRPr="00C310C0">
              <w:rPr>
                <w:rFonts w:eastAsia="SimSun"/>
                <w:sz w:val="21"/>
                <w:szCs w:val="21"/>
              </w:rPr>
              <w:t>.25</w:t>
            </w:r>
          </w:p>
        </w:tc>
        <w:tc>
          <w:tcPr>
            <w:tcW w:w="552" w:type="pct"/>
            <w:shd w:val="clear" w:color="000000" w:fill="auto"/>
          </w:tcPr>
          <w:p w14:paraId="78502F71" w14:textId="1315EA94" w:rsidR="00CC3648" w:rsidRPr="00C310C0" w:rsidRDefault="00CC3648" w:rsidP="003C3B6C">
            <w:pPr>
              <w:jc w:val="center"/>
              <w:rPr>
                <w:rFonts w:eastAsia="SimSun"/>
                <w:sz w:val="21"/>
                <w:szCs w:val="21"/>
              </w:rPr>
            </w:pPr>
            <w:r w:rsidRPr="00C310C0">
              <w:rPr>
                <w:rFonts w:eastAsia="SimSun"/>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rFonts w:eastAsia="SimSun"/>
                <w:sz w:val="21"/>
                <w:szCs w:val="21"/>
              </w:rPr>
            </w:pPr>
            <w:r w:rsidRPr="00C310C0">
              <w:rPr>
                <w:rFonts w:eastAsia="SimSun"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3</w:t>
            </w:r>
          </w:p>
        </w:tc>
        <w:tc>
          <w:tcPr>
            <w:tcW w:w="711" w:type="pct"/>
            <w:shd w:val="clear" w:color="000000" w:fill="auto"/>
          </w:tcPr>
          <w:p w14:paraId="6D23C7BB" w14:textId="6A4F40DE"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479637F1" w14:textId="0CFD1BC4" w:rsidR="00CC3648" w:rsidRPr="00C310C0" w:rsidRDefault="003B72B9" w:rsidP="003C3B6C">
            <w:pPr>
              <w:jc w:val="center"/>
              <w:rPr>
                <w:rFonts w:eastAsia="SimSun"/>
                <w:sz w:val="21"/>
                <w:szCs w:val="21"/>
              </w:rPr>
            </w:pPr>
            <w:r w:rsidRPr="00C310C0">
              <w:rPr>
                <w:rFonts w:eastAsia="SimSun"/>
                <w:sz w:val="21"/>
                <w:szCs w:val="21"/>
              </w:rPr>
              <w:t>9</w:t>
            </w:r>
          </w:p>
        </w:tc>
        <w:tc>
          <w:tcPr>
            <w:tcW w:w="677" w:type="pct"/>
            <w:shd w:val="clear" w:color="000000" w:fill="auto"/>
          </w:tcPr>
          <w:p w14:paraId="48ECC5DC" w14:textId="651EF383" w:rsidR="00CC3648" w:rsidRPr="00C310C0" w:rsidRDefault="003B72B9" w:rsidP="003C3B6C">
            <w:pPr>
              <w:jc w:val="center"/>
              <w:rPr>
                <w:rFonts w:eastAsia="SimSun"/>
                <w:sz w:val="21"/>
                <w:szCs w:val="21"/>
              </w:rPr>
            </w:pPr>
            <w:r w:rsidRPr="00C310C0">
              <w:rPr>
                <w:rFonts w:eastAsia="SimSun"/>
                <w:sz w:val="21"/>
                <w:szCs w:val="21"/>
              </w:rPr>
              <w:t>4</w:t>
            </w:r>
          </w:p>
        </w:tc>
        <w:tc>
          <w:tcPr>
            <w:tcW w:w="732" w:type="pct"/>
            <w:shd w:val="clear" w:color="000000" w:fill="auto"/>
          </w:tcPr>
          <w:p w14:paraId="10B24B25" w14:textId="5D4F5E98" w:rsidR="00CC3648" w:rsidRPr="00C310C0" w:rsidRDefault="00CC3648" w:rsidP="003C3B6C">
            <w:pPr>
              <w:jc w:val="center"/>
              <w:rPr>
                <w:rFonts w:eastAsia="SimSun"/>
                <w:sz w:val="21"/>
                <w:szCs w:val="21"/>
              </w:rPr>
            </w:pPr>
            <w:r w:rsidRPr="00C310C0">
              <w:rPr>
                <w:rFonts w:eastAsia="SimSun" w:hint="eastAsia"/>
                <w:sz w:val="21"/>
                <w:szCs w:val="21"/>
              </w:rPr>
              <w:t>7.</w:t>
            </w:r>
            <w:r w:rsidRPr="00C310C0">
              <w:rPr>
                <w:rFonts w:eastAsia="SimSun"/>
                <w:sz w:val="21"/>
                <w:szCs w:val="21"/>
              </w:rPr>
              <w:t>38</w:t>
            </w:r>
          </w:p>
        </w:tc>
        <w:tc>
          <w:tcPr>
            <w:tcW w:w="552" w:type="pct"/>
            <w:shd w:val="clear" w:color="000000" w:fill="auto"/>
          </w:tcPr>
          <w:p w14:paraId="22F987CF" w14:textId="0EFB8582" w:rsidR="00CC3648" w:rsidRPr="00C310C0" w:rsidRDefault="00CC3648" w:rsidP="003C3B6C">
            <w:pPr>
              <w:jc w:val="center"/>
              <w:rPr>
                <w:rFonts w:eastAsia="SimSun"/>
                <w:sz w:val="21"/>
                <w:szCs w:val="21"/>
              </w:rPr>
            </w:pPr>
            <w:r w:rsidRPr="00C310C0">
              <w:rPr>
                <w:rFonts w:eastAsia="SimSun"/>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rFonts w:eastAsia="SimSun"/>
                <w:sz w:val="21"/>
                <w:szCs w:val="21"/>
              </w:rPr>
            </w:pPr>
            <w:r w:rsidRPr="00C310C0">
              <w:rPr>
                <w:rFonts w:eastAsia="SimSun"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SimSun" w:eastAsia="SimSun" w:hAnsi="SimSun" w:cs="Linux Libertine"/>
                <w:sz w:val="21"/>
                <w:szCs w:val="21"/>
              </w:rPr>
            </w:pPr>
            <w:r w:rsidRPr="00C310C0">
              <w:rPr>
                <w:rFonts w:ascii="SimSun" w:eastAsia="SimSun" w:hAnsi="SimSun" w:cs="Linux Libertine" w:hint="eastAsia"/>
                <w:sz w:val="21"/>
                <w:szCs w:val="21"/>
              </w:rPr>
              <w:t>断言</w:t>
            </w:r>
            <w:r w:rsidRPr="00C310C0">
              <w:rPr>
                <w:rFonts w:eastAsia="SimSun" w:hint="eastAsia"/>
                <w:sz w:val="21"/>
                <w:szCs w:val="21"/>
              </w:rPr>
              <w:t>4</w:t>
            </w:r>
          </w:p>
        </w:tc>
        <w:tc>
          <w:tcPr>
            <w:tcW w:w="711" w:type="pct"/>
            <w:shd w:val="clear" w:color="000000" w:fill="auto"/>
          </w:tcPr>
          <w:p w14:paraId="4D7BE906" w14:textId="69FC7D62" w:rsidR="00CC3648" w:rsidRPr="00C310C0" w:rsidRDefault="00CC3648" w:rsidP="003C3B6C">
            <w:pPr>
              <w:jc w:val="center"/>
              <w:rPr>
                <w:rFonts w:eastAsia="SimSun"/>
                <w:sz w:val="21"/>
                <w:szCs w:val="21"/>
              </w:rPr>
            </w:pPr>
            <w:r w:rsidRPr="00C310C0">
              <w:rPr>
                <w:rFonts w:eastAsia="SimSun" w:hint="eastAsia"/>
                <w:sz w:val="21"/>
                <w:szCs w:val="21"/>
              </w:rPr>
              <w:t>0-10</w:t>
            </w:r>
          </w:p>
        </w:tc>
        <w:tc>
          <w:tcPr>
            <w:tcW w:w="710" w:type="pct"/>
            <w:shd w:val="clear" w:color="000000" w:fill="auto"/>
          </w:tcPr>
          <w:p w14:paraId="62F3D0D4" w14:textId="6F70C31A" w:rsidR="00CC3648" w:rsidRPr="00C310C0" w:rsidRDefault="003B72B9" w:rsidP="003C3B6C">
            <w:pPr>
              <w:jc w:val="center"/>
              <w:rPr>
                <w:rFonts w:eastAsia="SimSun"/>
                <w:sz w:val="21"/>
                <w:szCs w:val="21"/>
              </w:rPr>
            </w:pPr>
            <w:r w:rsidRPr="00C310C0">
              <w:rPr>
                <w:rFonts w:eastAsia="SimSun"/>
                <w:sz w:val="21"/>
                <w:szCs w:val="21"/>
              </w:rPr>
              <w:t>10</w:t>
            </w:r>
          </w:p>
        </w:tc>
        <w:tc>
          <w:tcPr>
            <w:tcW w:w="677" w:type="pct"/>
            <w:shd w:val="clear" w:color="000000" w:fill="auto"/>
          </w:tcPr>
          <w:p w14:paraId="517D4C66" w14:textId="53F9A678" w:rsidR="00CC3648" w:rsidRPr="00C310C0" w:rsidRDefault="003B72B9" w:rsidP="003C3B6C">
            <w:pPr>
              <w:jc w:val="center"/>
              <w:rPr>
                <w:rFonts w:eastAsia="SimSun"/>
                <w:sz w:val="21"/>
                <w:szCs w:val="21"/>
              </w:rPr>
            </w:pPr>
            <w:r w:rsidRPr="00C310C0">
              <w:rPr>
                <w:rFonts w:eastAsia="SimSun"/>
                <w:sz w:val="21"/>
                <w:szCs w:val="21"/>
              </w:rPr>
              <w:t>5</w:t>
            </w:r>
          </w:p>
        </w:tc>
        <w:tc>
          <w:tcPr>
            <w:tcW w:w="732" w:type="pct"/>
            <w:shd w:val="clear" w:color="000000" w:fill="auto"/>
          </w:tcPr>
          <w:p w14:paraId="25A76326" w14:textId="3E6F5E31" w:rsidR="00CC3648" w:rsidRPr="00C310C0" w:rsidRDefault="00CC3648" w:rsidP="003C3B6C">
            <w:pPr>
              <w:jc w:val="center"/>
              <w:rPr>
                <w:rFonts w:eastAsia="SimSun"/>
                <w:sz w:val="21"/>
                <w:szCs w:val="21"/>
              </w:rPr>
            </w:pPr>
            <w:r w:rsidRPr="00C310C0">
              <w:rPr>
                <w:rFonts w:eastAsia="SimSun" w:hint="eastAsia"/>
                <w:sz w:val="21"/>
                <w:szCs w:val="21"/>
              </w:rPr>
              <w:t>8.8</w:t>
            </w:r>
            <w:r w:rsidRPr="00C310C0">
              <w:rPr>
                <w:rFonts w:eastAsia="SimSun"/>
                <w:sz w:val="21"/>
                <w:szCs w:val="21"/>
              </w:rPr>
              <w:t>8</w:t>
            </w:r>
          </w:p>
        </w:tc>
        <w:tc>
          <w:tcPr>
            <w:tcW w:w="552" w:type="pct"/>
            <w:shd w:val="clear" w:color="000000" w:fill="auto"/>
          </w:tcPr>
          <w:p w14:paraId="219365B9" w14:textId="6E6E7A09" w:rsidR="00CC3648" w:rsidRPr="00C310C0" w:rsidRDefault="00CC3648" w:rsidP="003C3B6C">
            <w:pPr>
              <w:jc w:val="center"/>
              <w:rPr>
                <w:rFonts w:eastAsia="SimSun"/>
                <w:sz w:val="21"/>
                <w:szCs w:val="21"/>
              </w:rPr>
            </w:pPr>
            <w:r w:rsidRPr="00C310C0">
              <w:rPr>
                <w:rFonts w:eastAsia="SimSun"/>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B710AC">
      <w:pPr>
        <w:pStyle w:val="affc"/>
        <w:numPr>
          <w:ilvl w:val="0"/>
          <w:numId w:val="15"/>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2"/>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2"/>
      <w:r w:rsidR="005B038D">
        <w:rPr>
          <w:rStyle w:val="a9"/>
        </w:rPr>
        <w:commentReference w:id="42"/>
      </w:r>
    </w:p>
    <w:p w14:paraId="1A4492C2" w14:textId="15CFA94E" w:rsidR="00993F2D" w:rsidRDefault="00993F2D" w:rsidP="00993F2D">
      <w:pPr>
        <w:pStyle w:val="3"/>
      </w:pPr>
      <w:bookmarkStart w:id="43" w:name="_Toc488922641"/>
      <w:r>
        <w:rPr>
          <w:rFonts w:hint="eastAsia"/>
        </w:rPr>
        <w:t>专家评估</w:t>
      </w:r>
      <w:r w:rsidR="00CB1667">
        <w:rPr>
          <w:rFonts w:hint="eastAsia"/>
        </w:rPr>
        <w:t>分析</w:t>
      </w:r>
      <w:bookmarkEnd w:id="43"/>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6F42B0">
      <w:pPr>
        <w:pStyle w:val="affc"/>
        <w:numPr>
          <w:ilvl w:val="0"/>
          <w:numId w:val="18"/>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6F1649">
      <w:pPr>
        <w:pStyle w:val="affc"/>
        <w:numPr>
          <w:ilvl w:val="0"/>
          <w:numId w:val="18"/>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993F2D">
      <w:pPr>
        <w:pStyle w:val="3"/>
      </w:pPr>
      <w:bookmarkStart w:id="44" w:name="_Toc488922642"/>
      <w:r>
        <w:rPr>
          <w:rFonts w:hint="eastAsia"/>
        </w:rPr>
        <w:t>客观</w:t>
      </w:r>
      <w:r w:rsidR="00CE3E40">
        <w:rPr>
          <w:rFonts w:hint="eastAsia"/>
        </w:rPr>
        <w:t>评估</w:t>
      </w:r>
      <w:r w:rsidR="000D09A7">
        <w:rPr>
          <w:rFonts w:hint="eastAsia"/>
        </w:rPr>
        <w:t>分析</w:t>
      </w:r>
      <w:bookmarkEnd w:id="44"/>
    </w:p>
    <w:p w14:paraId="4C088DA5" w14:textId="700CCB4B" w:rsidR="006721AE" w:rsidRDefault="00750023" w:rsidP="00750023">
      <w:pPr>
        <w:pStyle w:val="affc"/>
        <w:numPr>
          <w:ilvl w:val="0"/>
          <w:numId w:val="19"/>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5"/>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5"/>
      <w:r w:rsidR="00574C65">
        <w:rPr>
          <w:rStyle w:val="a9"/>
        </w:rPr>
        <w:commentReference w:id="45"/>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6"/>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6"/>
      <w:r w:rsidR="002D4C32" w:rsidRPr="00704D81">
        <w:commentReference w:id="46"/>
      </w:r>
    </w:p>
    <w:p w14:paraId="66597035" w14:textId="35B18750" w:rsidR="002D4C32" w:rsidRDefault="00BF4897" w:rsidP="009D30F0">
      <w:pPr>
        <w:pStyle w:val="affc"/>
        <w:numPr>
          <w:ilvl w:val="0"/>
          <w:numId w:val="19"/>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DengXian"/>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DengXian"/>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DengXian"/>
                <w:color w:val="000000"/>
                <w:sz w:val="22"/>
                <w:szCs w:val="22"/>
              </w:rPr>
            </w:pPr>
            <w:r>
              <w:rPr>
                <w:rFonts w:eastAsia="DengXian"/>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DengXian"/>
                <w:color w:val="000000"/>
                <w:sz w:val="22"/>
                <w:szCs w:val="22"/>
              </w:rPr>
            </w:pPr>
            <w:r w:rsidRPr="009F7584">
              <w:rPr>
                <w:rFonts w:eastAsia="DengXian"/>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DengXian"/>
                <w:color w:val="000000"/>
                <w:sz w:val="22"/>
                <w:szCs w:val="22"/>
              </w:rPr>
            </w:pPr>
            <w:r w:rsidRPr="0040609D">
              <w:rPr>
                <w:rFonts w:eastAsia="DengXian"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DengXian"/>
                <w:color w:val="000000"/>
                <w:sz w:val="22"/>
                <w:szCs w:val="22"/>
              </w:rPr>
            </w:pPr>
            <w:r w:rsidRPr="009F7584">
              <w:rPr>
                <w:rFonts w:eastAsia="DengXian"/>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DengXian"/>
                <w:color w:val="000000"/>
                <w:sz w:val="22"/>
                <w:szCs w:val="22"/>
              </w:rPr>
            </w:pPr>
            <w:r>
              <w:rPr>
                <w:rFonts w:eastAsia="DengXian"/>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DengXian"/>
                <w:color w:val="000000"/>
                <w:sz w:val="22"/>
                <w:szCs w:val="22"/>
              </w:rPr>
            </w:pPr>
            <w:r w:rsidRPr="009F7584">
              <w:rPr>
                <w:rFonts w:eastAsia="DengXian"/>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DengXian"/>
                <w:color w:val="000000"/>
                <w:sz w:val="22"/>
                <w:szCs w:val="22"/>
              </w:rPr>
            </w:pPr>
            <w:r w:rsidRPr="0040609D">
              <w:rPr>
                <w:rFonts w:eastAsia="DengXian" w:hint="eastAsia"/>
                <w:color w:val="000000"/>
                <w:sz w:val="22"/>
                <w:szCs w:val="22"/>
              </w:rPr>
              <w:t>2.5</w:t>
            </w:r>
            <w:r w:rsidRPr="0040609D">
              <w:rPr>
                <w:rFonts w:eastAsia="DengXian"/>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DengXian"/>
                <w:color w:val="000000"/>
                <w:sz w:val="22"/>
                <w:szCs w:val="22"/>
              </w:rPr>
            </w:pPr>
            <w:r w:rsidRPr="009F7584">
              <w:rPr>
                <w:rFonts w:eastAsia="DengXian"/>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7"/>
      <w:r w:rsidR="004146E3">
        <w:t>…</w:t>
      </w:r>
      <w:commentRangeEnd w:id="47"/>
      <w:r w:rsidR="003C4361">
        <w:rPr>
          <w:rStyle w:val="a9"/>
          <w:kern w:val="2"/>
          <w:szCs w:val="20"/>
        </w:rPr>
        <w:commentReference w:id="47"/>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DengXian"/>
                <w:color w:val="000000"/>
                <w:sz w:val="22"/>
                <w:szCs w:val="22"/>
              </w:rPr>
            </w:pPr>
            <w:r>
              <w:rPr>
                <w:rFonts w:eastAsia="DengXian"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DengXian"/>
                <w:b/>
                <w:color w:val="000000"/>
                <w:sz w:val="22"/>
                <w:szCs w:val="22"/>
              </w:rPr>
            </w:pPr>
            <w:r w:rsidRPr="000062F4">
              <w:rPr>
                <w:rFonts w:eastAsia="DengXian"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DengXian"/>
                <w:color w:val="000000"/>
                <w:sz w:val="22"/>
                <w:szCs w:val="22"/>
              </w:rPr>
            </w:pPr>
            <w:r>
              <w:rPr>
                <w:rFonts w:eastAsia="DengXian"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DengXian"/>
                <w:color w:val="000000"/>
                <w:sz w:val="22"/>
                <w:szCs w:val="22"/>
              </w:rPr>
            </w:pPr>
            <w:r>
              <w:rPr>
                <w:rFonts w:eastAsia="DengXian"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DengXian"/>
                <w:color w:val="000000"/>
                <w:sz w:val="22"/>
                <w:szCs w:val="22"/>
              </w:rPr>
            </w:pPr>
            <w:r>
              <w:rPr>
                <w:rFonts w:eastAsia="DengXian"/>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DengXian"/>
                <w:color w:val="000000"/>
                <w:sz w:val="22"/>
                <w:szCs w:val="22"/>
              </w:rPr>
            </w:pPr>
            <w:r>
              <w:rPr>
                <w:rFonts w:eastAsia="DengXian"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DengXian"/>
                <w:color w:val="000000"/>
                <w:sz w:val="22"/>
                <w:szCs w:val="22"/>
              </w:rPr>
            </w:pPr>
            <w:r>
              <w:rPr>
                <w:rFonts w:eastAsia="DengXian"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DengXian"/>
                <w:color w:val="000000"/>
                <w:sz w:val="22"/>
                <w:szCs w:val="22"/>
              </w:rPr>
            </w:pPr>
            <w:r>
              <w:rPr>
                <w:rFonts w:eastAsia="DengXian"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9608D">
      <w:pPr>
        <w:pStyle w:val="affc"/>
        <w:numPr>
          <w:ilvl w:val="0"/>
          <w:numId w:val="19"/>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BB3219">
      <w:pPr>
        <w:pStyle w:val="affc"/>
        <w:numPr>
          <w:ilvl w:val="0"/>
          <w:numId w:val="22"/>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4B7061">
      <w:pPr>
        <w:pStyle w:val="affc"/>
        <w:numPr>
          <w:ilvl w:val="0"/>
          <w:numId w:val="23"/>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575DB3">
      <w:pPr>
        <w:pStyle w:val="affc"/>
        <w:numPr>
          <w:ilvl w:val="0"/>
          <w:numId w:val="22"/>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575DB3">
      <w:pPr>
        <w:pStyle w:val="affc"/>
        <w:numPr>
          <w:ilvl w:val="0"/>
          <w:numId w:val="23"/>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575DB3">
      <w:pPr>
        <w:pStyle w:val="affc"/>
        <w:numPr>
          <w:ilvl w:val="0"/>
          <w:numId w:val="23"/>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575DB3">
      <w:pPr>
        <w:pStyle w:val="affc"/>
        <w:numPr>
          <w:ilvl w:val="0"/>
          <w:numId w:val="23"/>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04A7D">
      <w:pPr>
        <w:pStyle w:val="affc"/>
        <w:numPr>
          <w:ilvl w:val="0"/>
          <w:numId w:val="22"/>
        </w:numPr>
        <w:spacing w:line="440" w:lineRule="exact"/>
        <w:ind w:left="907" w:hanging="482"/>
      </w:pPr>
      <w:r>
        <w:rPr>
          <w:rFonts w:hint="eastAsia"/>
        </w:rPr>
        <w:t>主题一致性正面表现因子：</w:t>
      </w:r>
    </w:p>
    <w:p w14:paraId="155A1C67" w14:textId="0A3A31FF" w:rsidR="00F04A7D" w:rsidRDefault="008E078C" w:rsidP="008E078C">
      <w:pPr>
        <w:pStyle w:val="affc"/>
        <w:numPr>
          <w:ilvl w:val="0"/>
          <w:numId w:val="24"/>
        </w:numPr>
        <w:spacing w:line="440" w:lineRule="exact"/>
      </w:pPr>
      <w:r>
        <w:rPr>
          <w:rFonts w:hint="eastAsia"/>
        </w:rPr>
        <w:t>对</w:t>
      </w:r>
      <w:r w:rsidRPr="00D36D70">
        <w:rPr>
          <w:rFonts w:hint="eastAsia"/>
        </w:rPr>
        <w:t>查询和点击清晰的主题描述。</w:t>
      </w:r>
    </w:p>
    <w:p w14:paraId="34C5851D" w14:textId="7F97D864" w:rsidR="007C46D2" w:rsidRDefault="007C46D2" w:rsidP="007C46D2">
      <w:pPr>
        <w:pStyle w:val="affc"/>
        <w:numPr>
          <w:ilvl w:val="0"/>
          <w:numId w:val="22"/>
        </w:numPr>
        <w:spacing w:line="440" w:lineRule="exact"/>
        <w:ind w:left="907" w:hanging="482"/>
      </w:pPr>
      <w:r>
        <w:rPr>
          <w:rFonts w:hint="eastAsia"/>
        </w:rPr>
        <w:t>主题一致性负面表现因子：</w:t>
      </w:r>
    </w:p>
    <w:p w14:paraId="3164B52F" w14:textId="67C9184B" w:rsidR="007C46D2" w:rsidRDefault="004E2E11" w:rsidP="00C4435B">
      <w:pPr>
        <w:pStyle w:val="affc"/>
        <w:numPr>
          <w:ilvl w:val="0"/>
          <w:numId w:val="24"/>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C4435B">
      <w:pPr>
        <w:pStyle w:val="affc"/>
        <w:numPr>
          <w:ilvl w:val="0"/>
          <w:numId w:val="24"/>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B7595C" w:rsidRPr="00CF58A7" w:rsidRDefault="00B7595C">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B7595C" w:rsidRPr="00CF58A7" w:rsidRDefault="00B7595C">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B7595C" w:rsidRPr="00CF58A7" w:rsidRDefault="00B7595C">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B7595C" w:rsidRPr="00CF58A7" w:rsidRDefault="00B7595C">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2E1029">
      <w:pPr>
        <w:pStyle w:val="affc"/>
        <w:numPr>
          <w:ilvl w:val="0"/>
          <w:numId w:val="22"/>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B7595C" w:rsidRPr="000273FB" w:rsidRDefault="00B7595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B7595C" w:rsidRPr="000273FB" w:rsidRDefault="00B7595C">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B7595C" w:rsidRPr="000273FB" w:rsidRDefault="00B7595C">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B7595C" w:rsidRPr="000273FB" w:rsidRDefault="00B7595C">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8"/>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187BC0">
      <w:pPr>
        <w:pStyle w:val="affc"/>
        <w:numPr>
          <w:ilvl w:val="0"/>
          <w:numId w:val="22"/>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B7595C" w:rsidRPr="000273FB" w:rsidRDefault="00B7595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B7595C" w:rsidRPr="000273FB" w:rsidRDefault="00B7595C"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B7595C" w:rsidRPr="000273FB" w:rsidRDefault="00B7595C"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B7595C" w:rsidRPr="000273FB" w:rsidRDefault="00B7595C"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xdr="http://schemas.openxmlformats.org/drawingml/2006/spreadsheetDrawing"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DengXian"/>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DengXian"/>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DengXian"/>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DengXian"/>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49" w:name="_Toc488922643"/>
      <w:r>
        <w:rPr>
          <w:rFonts w:hint="eastAsia"/>
        </w:rPr>
        <w:t>结论</w:t>
      </w:r>
      <w:bookmarkEnd w:id="49"/>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0" w:name="_Toc488922644"/>
      <w:bookmarkStart w:id="51" w:name="_Toc264900844"/>
      <w:bookmarkEnd w:id="50"/>
    </w:p>
    <w:bookmarkEnd w:id="51"/>
    <w:p w14:paraId="7A4D9836" w14:textId="00AF84A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中蕴含了优质的因果经验及主题经验。</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642CB0">
        <w:rPr>
          <w:rFonts w:hint="eastAsia"/>
        </w:rPr>
        <w:t>，</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2" w:name="_Toc488922645"/>
      <w:r>
        <w:rPr>
          <w:rFonts w:hint="eastAsia"/>
        </w:rPr>
        <w:t>搜索经验提取</w:t>
      </w:r>
      <w:bookmarkEnd w:id="52"/>
    </w:p>
    <w:p w14:paraId="3852B7D5" w14:textId="5419B83E" w:rsidR="00814DBB" w:rsidRDefault="00576DC3" w:rsidP="00BB0A4A">
      <w:pPr>
        <w:pStyle w:val="3"/>
      </w:pPr>
      <w:bookmarkStart w:id="53" w:name="_Toc488922646"/>
      <w:r>
        <w:rPr>
          <w:rFonts w:hint="eastAsia"/>
        </w:rPr>
        <w:t>基于</w:t>
      </w:r>
      <w:r w:rsidR="00870F7B">
        <w:rPr>
          <w:rFonts w:hint="eastAsia"/>
        </w:rPr>
        <w:t>查询</w:t>
      </w:r>
      <w:r w:rsidR="00870F7B">
        <w:rPr>
          <w:rFonts w:hint="eastAsia"/>
        </w:rPr>
        <w:t>-</w:t>
      </w:r>
      <w:r w:rsidR="00BD4879">
        <w:rPr>
          <w:rFonts w:hint="eastAsia"/>
        </w:rPr>
        <w:t>点击</w:t>
      </w:r>
      <w:r w:rsidR="00BD4879">
        <w:rPr>
          <w:rFonts w:hint="eastAsia"/>
        </w:rPr>
        <w:t>-</w:t>
      </w:r>
      <w:r w:rsidR="00BD4879">
        <w:rPr>
          <w:rFonts w:hint="eastAsia"/>
        </w:rPr>
        <w:t>查询序列识别的</w:t>
      </w:r>
      <w:r w:rsidR="00737CD5">
        <w:rPr>
          <w:rFonts w:hint="eastAsia"/>
        </w:rPr>
        <w:t>因果经验提取</w:t>
      </w:r>
      <w:r w:rsidR="00506485">
        <w:rPr>
          <w:rFonts w:hint="eastAsia"/>
        </w:rPr>
        <w:t>算法</w:t>
      </w:r>
      <w:bookmarkEnd w:id="53"/>
    </w:p>
    <w:p w14:paraId="22452971" w14:textId="0D2F07E9"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lastRenderedPageBreak/>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7A58B1">
            <w:pPr>
              <w:pStyle w:val="affc"/>
              <w:numPr>
                <w:ilvl w:val="0"/>
                <w:numId w:val="26"/>
              </w:numPr>
              <w:spacing w:line="360" w:lineRule="exact"/>
              <w:rPr>
                <w:b/>
                <w:sz w:val="21"/>
                <w:szCs w:val="21"/>
              </w:rPr>
            </w:pPr>
            <w:r w:rsidRPr="00CB71C0">
              <w:rPr>
                <w:rFonts w:hint="eastAsia"/>
                <w:b/>
                <w:sz w:val="21"/>
                <w:szCs w:val="21"/>
              </w:rPr>
              <w:t>Begin</w:t>
            </w:r>
          </w:p>
          <w:p w14:paraId="589707AD" w14:textId="4A63E574" w:rsidR="00C46F16" w:rsidRDefault="00C46F16" w:rsidP="007A58B1">
            <w:pPr>
              <w:pStyle w:val="affc"/>
              <w:numPr>
                <w:ilvl w:val="0"/>
                <w:numId w:val="26"/>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7A58B1">
            <w:pPr>
              <w:pStyle w:val="affc"/>
              <w:numPr>
                <w:ilvl w:val="0"/>
                <w:numId w:val="26"/>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7A58B1">
            <w:pPr>
              <w:pStyle w:val="affc"/>
              <w:numPr>
                <w:ilvl w:val="0"/>
                <w:numId w:val="26"/>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7A58B1">
            <w:pPr>
              <w:pStyle w:val="affc"/>
              <w:numPr>
                <w:ilvl w:val="0"/>
                <w:numId w:val="26"/>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7A58B1">
            <w:pPr>
              <w:pStyle w:val="affc"/>
              <w:numPr>
                <w:ilvl w:val="0"/>
                <w:numId w:val="26"/>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7A58B1">
            <w:pPr>
              <w:pStyle w:val="affc"/>
              <w:numPr>
                <w:ilvl w:val="0"/>
                <w:numId w:val="26"/>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7A58B1">
            <w:pPr>
              <w:pStyle w:val="affc"/>
              <w:numPr>
                <w:ilvl w:val="0"/>
                <w:numId w:val="26"/>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7A58B1">
            <w:pPr>
              <w:pStyle w:val="affc"/>
              <w:numPr>
                <w:ilvl w:val="0"/>
                <w:numId w:val="26"/>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7A58B1">
            <w:pPr>
              <w:pStyle w:val="affc"/>
              <w:numPr>
                <w:ilvl w:val="0"/>
                <w:numId w:val="26"/>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BB0A4A">
      <w:pPr>
        <w:pStyle w:val="3"/>
      </w:pPr>
      <w:bookmarkStart w:id="54" w:name="_Toc488922647"/>
      <w:r>
        <w:rPr>
          <w:rFonts w:hint="eastAsia"/>
        </w:rPr>
        <w:t>基于</w:t>
      </w:r>
      <w:r w:rsidR="00D01B56">
        <w:rPr>
          <w:rFonts w:hint="eastAsia"/>
        </w:rPr>
        <w:t>时间树</w:t>
      </w:r>
      <w:r w:rsidR="00DA6AE8" w:rsidRPr="008D3D7E">
        <w:rPr>
          <w:rFonts w:hint="eastAsia"/>
          <w:i/>
        </w:rPr>
        <w:t>RCST</w:t>
      </w:r>
      <w:r w:rsidR="00D01B56">
        <w:rPr>
          <w:rFonts w:hint="eastAsia"/>
        </w:rPr>
        <w:t>结构</w:t>
      </w:r>
      <w:r>
        <w:rPr>
          <w:rFonts w:hint="eastAsia"/>
        </w:rPr>
        <w:t>的</w:t>
      </w:r>
      <w:r w:rsidR="009B495D">
        <w:rPr>
          <w:rFonts w:hint="eastAsia"/>
        </w:rPr>
        <w:t>子任务划分</w:t>
      </w:r>
      <w:r w:rsidR="00A57A43">
        <w:rPr>
          <w:rFonts w:hint="eastAsia"/>
        </w:rPr>
        <w:t>算法</w:t>
      </w:r>
      <w:bookmarkEnd w:id="54"/>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lastRenderedPageBreak/>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300B1F">
            <w:pPr>
              <w:pStyle w:val="affc"/>
              <w:numPr>
                <w:ilvl w:val="0"/>
                <w:numId w:val="27"/>
              </w:numPr>
              <w:spacing w:line="360" w:lineRule="exact"/>
              <w:rPr>
                <w:b/>
                <w:sz w:val="21"/>
                <w:szCs w:val="21"/>
              </w:rPr>
            </w:pPr>
            <w:r w:rsidRPr="00CB71C0">
              <w:rPr>
                <w:rFonts w:hint="eastAsia"/>
                <w:b/>
                <w:sz w:val="21"/>
                <w:szCs w:val="21"/>
              </w:rPr>
              <w:t>Begin</w:t>
            </w:r>
          </w:p>
          <w:p w14:paraId="0D373FB3" w14:textId="50B13C40" w:rsidR="00284242" w:rsidRPr="00CA038B" w:rsidRDefault="00735BFB" w:rsidP="00300B1F">
            <w:pPr>
              <w:pStyle w:val="affc"/>
              <w:numPr>
                <w:ilvl w:val="0"/>
                <w:numId w:val="27"/>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300B1F">
            <w:pPr>
              <w:pStyle w:val="affc"/>
              <w:numPr>
                <w:ilvl w:val="0"/>
                <w:numId w:val="27"/>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300B1F">
            <w:pPr>
              <w:pStyle w:val="affc"/>
              <w:numPr>
                <w:ilvl w:val="0"/>
                <w:numId w:val="27"/>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300B1F">
            <w:pPr>
              <w:pStyle w:val="affc"/>
              <w:numPr>
                <w:ilvl w:val="0"/>
                <w:numId w:val="27"/>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300B1F">
            <w:pPr>
              <w:pStyle w:val="affc"/>
              <w:numPr>
                <w:ilvl w:val="0"/>
                <w:numId w:val="27"/>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300B1F">
            <w:pPr>
              <w:pStyle w:val="affc"/>
              <w:numPr>
                <w:ilvl w:val="0"/>
                <w:numId w:val="27"/>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300B1F">
            <w:pPr>
              <w:pStyle w:val="affc"/>
              <w:numPr>
                <w:ilvl w:val="0"/>
                <w:numId w:val="27"/>
              </w:numPr>
              <w:spacing w:line="360" w:lineRule="exact"/>
              <w:rPr>
                <w:szCs w:val="21"/>
              </w:rPr>
            </w:pPr>
            <w:r w:rsidRPr="00300B1F">
              <w:rPr>
                <w:b/>
                <w:sz w:val="21"/>
                <w:szCs w:val="21"/>
              </w:rPr>
              <w:t>End</w:t>
            </w:r>
          </w:p>
        </w:tc>
      </w:tr>
    </w:tbl>
    <w:p w14:paraId="209EE717" w14:textId="3FD3DD93" w:rsidR="002C0AC4" w:rsidRDefault="00152EEF" w:rsidP="00521D6E">
      <w:pPr>
        <w:spacing w:line="440" w:lineRule="exact"/>
        <w:ind w:firstLineChars="200" w:firstLine="480"/>
        <w:rPr>
          <w:rFonts w:hint="eastAsia"/>
        </w:rPr>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务。</w:t>
      </w:r>
      <w:r w:rsidR="002D0A29">
        <w:rPr>
          <w:rFonts w:hint="eastAsia"/>
        </w:rPr>
        <w:t>子任务划分算法的示意图如图</w:t>
      </w:r>
      <w:r w:rsidR="002D0A29">
        <w:rPr>
          <w:rFonts w:hint="eastAsia"/>
        </w:rPr>
        <w:t>4.1</w:t>
      </w:r>
      <w:r w:rsidR="002D0A29">
        <w:rPr>
          <w:rFonts w:hint="eastAsia"/>
        </w:rPr>
        <w:t>所示。</w:t>
      </w:r>
    </w:p>
    <w:p w14:paraId="30497284" w14:textId="77777777" w:rsidR="00441A97" w:rsidRDefault="00441A97" w:rsidP="00521D6E">
      <w:pPr>
        <w:spacing w:line="440" w:lineRule="exact"/>
        <w:ind w:firstLineChars="200" w:firstLine="480"/>
        <w:rPr>
          <w:rFonts w:hint="eastAsia"/>
        </w:rPr>
      </w:pPr>
    </w:p>
    <w:p w14:paraId="0CBAFFBB" w14:textId="77777777" w:rsidR="00441A97" w:rsidRDefault="00441A97" w:rsidP="00521D6E">
      <w:pPr>
        <w:spacing w:line="440" w:lineRule="exact"/>
        <w:ind w:firstLineChars="200" w:firstLine="480"/>
        <w:rPr>
          <w:rFonts w:hint="eastAsia"/>
        </w:rPr>
      </w:pPr>
    </w:p>
    <w:p w14:paraId="7CF1713C" w14:textId="77777777" w:rsidR="00441A97" w:rsidRDefault="00441A97" w:rsidP="00521D6E">
      <w:pPr>
        <w:spacing w:line="440" w:lineRule="exact"/>
        <w:ind w:firstLineChars="200" w:firstLine="480"/>
        <w:rPr>
          <w:rFonts w:hint="eastAsia"/>
        </w:rPr>
      </w:pPr>
    </w:p>
    <w:p w14:paraId="559215DD" w14:textId="77777777" w:rsidR="00441A97" w:rsidRDefault="00441A97" w:rsidP="00521D6E">
      <w:pPr>
        <w:spacing w:line="440" w:lineRule="exact"/>
        <w:ind w:firstLineChars="200" w:firstLine="480"/>
        <w:rPr>
          <w:rFonts w:hint="eastAsia"/>
        </w:rPr>
      </w:pPr>
    </w:p>
    <w:p w14:paraId="3D356AEB" w14:textId="77777777" w:rsidR="00441A97" w:rsidRPr="00BA013B" w:rsidRDefault="00441A97" w:rsidP="00441A97">
      <w:pPr>
        <w:jc w:val="center"/>
        <w:rPr>
          <w:sz w:val="21"/>
          <w:szCs w:val="21"/>
        </w:rPr>
      </w:pPr>
      <w:r w:rsidRPr="00BA013B">
        <w:rPr>
          <w:sz w:val="21"/>
          <w:szCs w:val="21"/>
        </w:rPr>
        <w:lastRenderedPageBreak/>
        <w:t>图</w:t>
      </w:r>
      <w:r>
        <w:rPr>
          <w:rFonts w:hint="eastAsia"/>
          <w:sz w:val="21"/>
          <w:szCs w:val="21"/>
        </w:rPr>
        <w:t>4</w:t>
      </w:r>
      <w:r w:rsidRPr="00BA013B">
        <w:rPr>
          <w:sz w:val="21"/>
          <w:szCs w:val="21"/>
        </w:rPr>
        <w:t xml:space="preserve">.1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45538606"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1</w:t>
      </w:r>
    </w:p>
    <w:p w14:paraId="598C67F8" w14:textId="3DE82B11"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w:t>
      </w:r>
      <w:r w:rsidR="00C71E48">
        <w:rPr>
          <w:noProof/>
        </w:rPr>
        <w:drawing>
          <wp:anchor distT="0" distB="0" distL="114300" distR="114300" simplePos="0" relativeHeight="251675648" behindDoc="0" locked="0" layoutInCell="1" allowOverlap="1" wp14:anchorId="150105A0" wp14:editId="6D627094">
            <wp:simplePos x="0" y="0"/>
            <wp:positionH relativeFrom="column">
              <wp:posOffset>1891665</wp:posOffset>
            </wp:positionH>
            <wp:positionV relativeFrom="page">
              <wp:posOffset>96139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93925">
        <w:rPr>
          <w:rFonts w:hint="eastAsia"/>
        </w:rPr>
        <w:t>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BB0A4A">
      <w:pPr>
        <w:pStyle w:val="3"/>
      </w:pPr>
      <w:bookmarkStart w:id="55" w:name="_Toc488922648"/>
      <w:r>
        <w:rPr>
          <w:rFonts w:hint="eastAsia"/>
        </w:rPr>
        <w:t>基于子任务划分的主题经验提取算法</w:t>
      </w:r>
      <w:bookmarkEnd w:id="55"/>
    </w:p>
    <w:p w14:paraId="0D09AB26" w14:textId="5F47B594" w:rsidR="00472219" w:rsidRDefault="009F468A" w:rsidP="00AA0616">
      <w:pPr>
        <w:spacing w:line="440" w:lineRule="exact"/>
        <w:ind w:firstLineChars="200" w:firstLine="480"/>
      </w:pPr>
      <w:r>
        <w:t>4.1.2</w:t>
      </w:r>
      <w:r>
        <w:rPr>
          <w:rFonts w:hint="eastAsia"/>
        </w:rPr>
        <w:t>节中</w:t>
      </w:r>
      <w:r w:rsidR="00DD78B0">
        <w:rPr>
          <w:rFonts w:hint="eastAsia"/>
        </w:rPr>
        <w:t>提出的</w:t>
      </w:r>
      <w:r>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6870C1">
            <w:pPr>
              <w:pStyle w:val="affc"/>
              <w:numPr>
                <w:ilvl w:val="0"/>
                <w:numId w:val="28"/>
              </w:numPr>
              <w:spacing w:line="360" w:lineRule="exact"/>
              <w:rPr>
                <w:b/>
                <w:sz w:val="21"/>
                <w:szCs w:val="21"/>
              </w:rPr>
            </w:pPr>
            <w:r w:rsidRPr="00CB71C0">
              <w:rPr>
                <w:rFonts w:hint="eastAsia"/>
                <w:b/>
                <w:sz w:val="21"/>
                <w:szCs w:val="21"/>
              </w:rPr>
              <w:t>Begin</w:t>
            </w:r>
          </w:p>
          <w:p w14:paraId="71C8F04C" w14:textId="4DC0714F" w:rsidR="00A0793D" w:rsidRPr="00DB4760" w:rsidRDefault="00A0793D"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6870C1">
            <w:pPr>
              <w:pStyle w:val="affc"/>
              <w:numPr>
                <w:ilvl w:val="0"/>
                <w:numId w:val="28"/>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6870C1">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6870C1">
            <w:pPr>
              <w:pStyle w:val="affc"/>
              <w:numPr>
                <w:ilvl w:val="0"/>
                <w:numId w:val="28"/>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6870C1">
            <w:pPr>
              <w:pStyle w:val="affc"/>
              <w:numPr>
                <w:ilvl w:val="0"/>
                <w:numId w:val="28"/>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6870C1">
            <w:pPr>
              <w:pStyle w:val="affc"/>
              <w:numPr>
                <w:ilvl w:val="0"/>
                <w:numId w:val="28"/>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6870C1">
            <w:pPr>
              <w:pStyle w:val="affc"/>
              <w:numPr>
                <w:ilvl w:val="0"/>
                <w:numId w:val="28"/>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6870C1">
            <w:pPr>
              <w:pStyle w:val="affc"/>
              <w:numPr>
                <w:ilvl w:val="0"/>
                <w:numId w:val="28"/>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6870C1">
            <w:pPr>
              <w:pStyle w:val="affc"/>
              <w:numPr>
                <w:ilvl w:val="0"/>
                <w:numId w:val="28"/>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6870C1">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6870C1">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6870C1">
            <w:pPr>
              <w:pStyle w:val="affc"/>
              <w:numPr>
                <w:ilvl w:val="0"/>
                <w:numId w:val="28"/>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B42D4C">
            <w:pPr>
              <w:pStyle w:val="affc"/>
              <w:numPr>
                <w:ilvl w:val="0"/>
                <w:numId w:val="28"/>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6870C1">
            <w:pPr>
              <w:pStyle w:val="affc"/>
              <w:numPr>
                <w:ilvl w:val="0"/>
                <w:numId w:val="28"/>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A90C65">
            <w:pPr>
              <w:pStyle w:val="affc"/>
              <w:numPr>
                <w:ilvl w:val="0"/>
                <w:numId w:val="29"/>
              </w:numPr>
              <w:spacing w:line="360" w:lineRule="exact"/>
              <w:rPr>
                <w:b/>
                <w:sz w:val="21"/>
                <w:szCs w:val="21"/>
              </w:rPr>
            </w:pPr>
            <w:r w:rsidRPr="00CB71C0">
              <w:rPr>
                <w:rFonts w:hint="eastAsia"/>
                <w:b/>
                <w:sz w:val="21"/>
                <w:szCs w:val="21"/>
              </w:rPr>
              <w:t>Begin</w:t>
            </w:r>
          </w:p>
          <w:p w14:paraId="1B6B9197" w14:textId="302C1A27" w:rsidR="004C44C5" w:rsidRPr="00A21E70" w:rsidRDefault="004C44C5" w:rsidP="00A90C65">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A90C65">
            <w:pPr>
              <w:pStyle w:val="affc"/>
              <w:numPr>
                <w:ilvl w:val="0"/>
                <w:numId w:val="29"/>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026020">
            <w:pPr>
              <w:pStyle w:val="affc"/>
              <w:numPr>
                <w:ilvl w:val="0"/>
                <w:numId w:val="29"/>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026020">
            <w:pPr>
              <w:pStyle w:val="affc"/>
              <w:numPr>
                <w:ilvl w:val="0"/>
                <w:numId w:val="29"/>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026020">
            <w:pPr>
              <w:pStyle w:val="affc"/>
              <w:numPr>
                <w:ilvl w:val="0"/>
                <w:numId w:val="29"/>
              </w:numPr>
              <w:spacing w:line="360" w:lineRule="exact"/>
              <w:rPr>
                <w:sz w:val="21"/>
                <w:szCs w:val="21"/>
              </w:rPr>
            </w:pPr>
            <w:r>
              <w:rPr>
                <w:sz w:val="21"/>
                <w:szCs w:val="21"/>
              </w:rPr>
              <w:lastRenderedPageBreak/>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5B7DFA">
            <w:pPr>
              <w:pStyle w:val="affc"/>
              <w:numPr>
                <w:ilvl w:val="0"/>
                <w:numId w:val="29"/>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5B7DFA">
            <w:pPr>
              <w:pStyle w:val="affc"/>
              <w:numPr>
                <w:ilvl w:val="0"/>
                <w:numId w:val="29"/>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5B7DFA">
            <w:pPr>
              <w:pStyle w:val="affc"/>
              <w:numPr>
                <w:ilvl w:val="0"/>
                <w:numId w:val="29"/>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r w:rsidRPr="00CE755A">
              <w:rPr>
                <w:i/>
                <w:sz w:val="21"/>
                <w:szCs w:val="21"/>
              </w:rPr>
              <w:t>R(</w:t>
            </w:r>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5B7DFA">
            <w:pPr>
              <w:pStyle w:val="affc"/>
              <w:numPr>
                <w:ilvl w:val="0"/>
                <w:numId w:val="29"/>
              </w:numPr>
              <w:spacing w:line="360" w:lineRule="exact"/>
              <w:rPr>
                <w:sz w:val="21"/>
                <w:szCs w:val="21"/>
              </w:rPr>
            </w:pPr>
            <w:r>
              <w:rPr>
                <w:b/>
                <w:sz w:val="21"/>
                <w:szCs w:val="21"/>
              </w:rPr>
              <w:t xml:space="preserve">        Else</w:t>
            </w:r>
          </w:p>
          <w:p w14:paraId="6512DBF2" w14:textId="50A2C8E4" w:rsidR="00CE755A" w:rsidRPr="001B7A7A" w:rsidRDefault="00CE755A" w:rsidP="005B7DFA">
            <w:pPr>
              <w:pStyle w:val="affc"/>
              <w:numPr>
                <w:ilvl w:val="0"/>
                <w:numId w:val="29"/>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5B7DFA">
            <w:pPr>
              <w:pStyle w:val="affc"/>
              <w:numPr>
                <w:ilvl w:val="0"/>
                <w:numId w:val="29"/>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5B7DFA">
            <w:pPr>
              <w:pStyle w:val="affc"/>
              <w:numPr>
                <w:ilvl w:val="0"/>
                <w:numId w:val="29"/>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A90C65">
            <w:pPr>
              <w:pStyle w:val="affc"/>
              <w:numPr>
                <w:ilvl w:val="0"/>
                <w:numId w:val="29"/>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lastRenderedPageBreak/>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1D6AEF">
            <w:pPr>
              <w:pStyle w:val="affc"/>
              <w:numPr>
                <w:ilvl w:val="0"/>
                <w:numId w:val="30"/>
              </w:numPr>
              <w:spacing w:line="360" w:lineRule="exact"/>
              <w:rPr>
                <w:b/>
                <w:sz w:val="21"/>
                <w:szCs w:val="21"/>
              </w:rPr>
            </w:pPr>
            <w:r w:rsidRPr="00CB71C0">
              <w:rPr>
                <w:rFonts w:hint="eastAsia"/>
                <w:b/>
                <w:sz w:val="21"/>
                <w:szCs w:val="21"/>
              </w:rPr>
              <w:t>Begin</w:t>
            </w:r>
          </w:p>
          <w:p w14:paraId="441D04C7" w14:textId="77B950EE"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1D6AEF">
            <w:pPr>
              <w:pStyle w:val="affc"/>
              <w:numPr>
                <w:ilvl w:val="0"/>
                <w:numId w:val="30"/>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1D6AEF">
            <w:pPr>
              <w:pStyle w:val="affc"/>
              <w:numPr>
                <w:ilvl w:val="0"/>
                <w:numId w:val="30"/>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1D6AEF">
            <w:pPr>
              <w:pStyle w:val="affc"/>
              <w:numPr>
                <w:ilvl w:val="0"/>
                <w:numId w:val="30"/>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1D6AEF">
            <w:pPr>
              <w:pStyle w:val="affc"/>
              <w:numPr>
                <w:ilvl w:val="0"/>
                <w:numId w:val="30"/>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1D6AEF">
            <w:pPr>
              <w:pStyle w:val="affc"/>
              <w:numPr>
                <w:ilvl w:val="0"/>
                <w:numId w:val="30"/>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1D6AEF">
            <w:pPr>
              <w:pStyle w:val="affc"/>
              <w:numPr>
                <w:ilvl w:val="0"/>
                <w:numId w:val="30"/>
              </w:numPr>
              <w:spacing w:line="360" w:lineRule="exact"/>
              <w:rPr>
                <w:b/>
                <w:sz w:val="21"/>
                <w:szCs w:val="21"/>
              </w:rPr>
            </w:pPr>
            <w:r>
              <w:rPr>
                <w:sz w:val="21"/>
                <w:szCs w:val="21"/>
              </w:rPr>
              <w:lastRenderedPageBreak/>
              <w:t xml:space="preserve">      </w:t>
            </w:r>
            <w:r w:rsidRPr="000B0007">
              <w:rPr>
                <w:b/>
                <w:sz w:val="21"/>
                <w:szCs w:val="21"/>
              </w:rPr>
              <w:t>End For</w:t>
            </w:r>
          </w:p>
          <w:p w14:paraId="7297DB5F" w14:textId="77777777" w:rsid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1D6AEF">
            <w:pPr>
              <w:pStyle w:val="affc"/>
              <w:numPr>
                <w:ilvl w:val="0"/>
                <w:numId w:val="30"/>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1D6AEF">
            <w:pPr>
              <w:pStyle w:val="affc"/>
              <w:numPr>
                <w:ilvl w:val="0"/>
                <w:numId w:val="30"/>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1D6AEF">
            <w:pPr>
              <w:pStyle w:val="affc"/>
              <w:numPr>
                <w:ilvl w:val="0"/>
                <w:numId w:val="30"/>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1D6AEF">
            <w:pPr>
              <w:pStyle w:val="affc"/>
              <w:numPr>
                <w:ilvl w:val="0"/>
                <w:numId w:val="30"/>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1D6AEF">
            <w:pPr>
              <w:pStyle w:val="affc"/>
              <w:numPr>
                <w:ilvl w:val="0"/>
                <w:numId w:val="30"/>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AB4D51">
            <w:pPr>
              <w:pStyle w:val="affc"/>
              <w:numPr>
                <w:ilvl w:val="0"/>
                <w:numId w:val="34"/>
              </w:numPr>
              <w:spacing w:line="360" w:lineRule="exact"/>
              <w:rPr>
                <w:b/>
                <w:sz w:val="21"/>
                <w:szCs w:val="21"/>
              </w:rPr>
            </w:pPr>
            <w:r w:rsidRPr="00CB71C0">
              <w:rPr>
                <w:rFonts w:hint="eastAsia"/>
                <w:b/>
                <w:sz w:val="21"/>
                <w:szCs w:val="21"/>
              </w:rPr>
              <w:t>Begin</w:t>
            </w:r>
          </w:p>
          <w:p w14:paraId="7C6EAEF7" w14:textId="4C122C10" w:rsidR="00AB3A56" w:rsidRDefault="00AB3A56" w:rsidP="00AB4D51">
            <w:pPr>
              <w:pStyle w:val="affc"/>
              <w:numPr>
                <w:ilvl w:val="0"/>
                <w:numId w:val="34"/>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AB4D51">
            <w:pPr>
              <w:pStyle w:val="affc"/>
              <w:numPr>
                <w:ilvl w:val="0"/>
                <w:numId w:val="34"/>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AB4D51">
            <w:pPr>
              <w:pStyle w:val="affc"/>
              <w:numPr>
                <w:ilvl w:val="0"/>
                <w:numId w:val="34"/>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AB4D51">
            <w:pPr>
              <w:pStyle w:val="affc"/>
              <w:numPr>
                <w:ilvl w:val="0"/>
                <w:numId w:val="34"/>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AB4D51">
            <w:pPr>
              <w:pStyle w:val="affc"/>
              <w:numPr>
                <w:ilvl w:val="0"/>
                <w:numId w:val="34"/>
              </w:numPr>
              <w:spacing w:line="360" w:lineRule="exact"/>
              <w:rPr>
                <w:b/>
                <w:sz w:val="21"/>
                <w:szCs w:val="21"/>
              </w:rPr>
            </w:pPr>
            <w:r>
              <w:rPr>
                <w:b/>
                <w:sz w:val="21"/>
                <w:szCs w:val="21"/>
              </w:rPr>
              <w:t xml:space="preserve">  End For</w:t>
            </w:r>
          </w:p>
          <w:p w14:paraId="0804F810" w14:textId="7D988C1F"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m:t>
              </m:r>
              <m:r>
                <w:rPr>
                  <w:rFonts w:ascii="Cambria Math" w:hAnsi="Cambria Math"/>
                  <w:sz w:val="21"/>
                  <w:szCs w:val="21"/>
                </w:rPr>
                <m:t>imSumA←0</m:t>
              </m:r>
            </m:oMath>
          </w:p>
          <w:p w14:paraId="4A8259A1" w14:textId="617BB42E" w:rsidR="00551181" w:rsidRPr="00AC5B79" w:rsidRDefault="004A67EC" w:rsidP="00AB4D51">
            <w:pPr>
              <w:pStyle w:val="affc"/>
              <w:numPr>
                <w:ilvl w:val="0"/>
                <w:numId w:val="34"/>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AB4D51">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962A08">
            <w:pPr>
              <w:pStyle w:val="affc"/>
              <w:numPr>
                <w:ilvl w:val="0"/>
                <w:numId w:val="34"/>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m:t>
              </m:r>
              <m:r>
                <w:rPr>
                  <w:rFonts w:ascii="Cambria Math" w:hAnsi="Cambria Math"/>
                  <w:sz w:val="21"/>
                  <w:szCs w:val="21"/>
                </w:rPr>
                <m:t>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962A08">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962A08">
            <w:pPr>
              <w:pStyle w:val="affc"/>
              <w:numPr>
                <w:ilvl w:val="0"/>
                <w:numId w:val="34"/>
              </w:numPr>
              <w:spacing w:line="360" w:lineRule="exact"/>
              <w:rPr>
                <w:sz w:val="21"/>
                <w:szCs w:val="21"/>
              </w:rPr>
            </w:pPr>
            <w:r>
              <w:rPr>
                <w:sz w:val="21"/>
                <w:szCs w:val="21"/>
              </w:rPr>
              <w:lastRenderedPageBreak/>
              <w:t xml:space="preserve">        </w:t>
            </w:r>
            <m:oMath>
              <m:r>
                <w:rPr>
                  <w:rFonts w:ascii="Cambria Math" w:hAnsi="Cambria Math"/>
                  <w:sz w:val="21"/>
                  <w:szCs w:val="21"/>
                </w:rPr>
                <m:t>MaxSim←CurrentSim</m:t>
              </m:r>
            </m:oMath>
          </w:p>
          <w:p w14:paraId="21B0E686" w14:textId="1A887208" w:rsidR="00AC5B79" w:rsidRPr="00AC5B79" w:rsidRDefault="00AC5B79" w:rsidP="00962A08">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689786DA" w14:textId="637BAA94" w:rsidR="00273200" w:rsidRDefault="00AC5B79" w:rsidP="00AB4D51">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m:t>
              </m:r>
              <m:r>
                <w:rPr>
                  <w:rFonts w:ascii="Cambria Math" w:hAnsi="Cambria Math"/>
                  <w:sz w:val="21"/>
                  <w:szCs w:val="21"/>
                </w:rPr>
                <m:t>imSumA←</m:t>
              </m:r>
              <m:r>
                <w:rPr>
                  <w:rFonts w:ascii="Cambria Math" w:hAnsi="Cambria Math"/>
                  <w:sz w:val="21"/>
                  <w:szCs w:val="21"/>
                </w:rPr>
                <m:t>S</m:t>
              </m:r>
              <m:r>
                <w:rPr>
                  <w:rFonts w:ascii="Cambria Math" w:hAnsi="Cambria Math"/>
                  <w:sz w:val="21"/>
                  <w:szCs w:val="21"/>
                </w:rPr>
                <m:t>imSumA+</m:t>
              </m:r>
              <m:r>
                <w:rPr>
                  <w:rFonts w:ascii="Cambria Math" w:hAnsi="Cambria Math"/>
                  <w:sz w:val="21"/>
                  <w:szCs w:val="21"/>
                </w:rPr>
                <m:t>MaxSim</m:t>
              </m:r>
            </m:oMath>
          </w:p>
          <w:p w14:paraId="61F78C6F" w14:textId="4C5363DE" w:rsidR="00F913FF" w:rsidRDefault="00F913FF" w:rsidP="00AB4D51">
            <w:pPr>
              <w:pStyle w:val="affc"/>
              <w:numPr>
                <w:ilvl w:val="0"/>
                <w:numId w:val="34"/>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AB4D51">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m:t>
              </m:r>
              <m:r>
                <w:rPr>
                  <w:rFonts w:ascii="Cambria Math" w:hAnsi="Cambria Math"/>
                  <w:sz w:val="21"/>
                  <w:szCs w:val="21"/>
                </w:rPr>
                <m:t>imSumA←</m:t>
              </m:r>
              <m:f>
                <m:fPr>
                  <m:ctrlPr>
                    <w:rPr>
                      <w:rFonts w:ascii="Cambria Math" w:hAnsi="Cambria Math"/>
                      <w:i/>
                      <w:sz w:val="21"/>
                      <w:szCs w:val="21"/>
                    </w:rPr>
                  </m:ctrlPr>
                </m:fPr>
                <m:num>
                  <m:r>
                    <w:rPr>
                      <w:rFonts w:ascii="Cambria Math" w:hAnsi="Cambria Math"/>
                      <w:sz w:val="21"/>
                      <w:szCs w:val="21"/>
                    </w:rPr>
                    <m:t>S</m:t>
                  </m:r>
                  <m:r>
                    <w:rPr>
                      <w:rFonts w:ascii="Cambria Math" w:hAnsi="Cambria Math"/>
                      <w:sz w:val="21"/>
                      <w:szCs w:val="21"/>
                    </w:rPr>
                    <m:t>imSumA</m:t>
                  </m:r>
                </m:num>
                <m:den>
                  <m:r>
                    <w:rPr>
                      <w:rFonts w:ascii="Cambria Math" w:hAnsi="Cambria Math"/>
                      <w:sz w:val="21"/>
                      <w:szCs w:val="21"/>
                    </w:rPr>
                    <m:t>SubTextArraySetA.size</m:t>
                  </m:r>
                </m:den>
              </m:f>
            </m:oMath>
          </w:p>
          <w:p w14:paraId="3DE70405" w14:textId="10B82176" w:rsidR="00962A08" w:rsidRPr="00406A6D" w:rsidRDefault="00962A08" w:rsidP="00AB4D51">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m:t>
              </m:r>
              <m:r>
                <w:rPr>
                  <w:rFonts w:ascii="Cambria Math" w:hAnsi="Cambria Math"/>
                  <w:sz w:val="21"/>
                  <w:szCs w:val="21"/>
                </w:rPr>
                <m:t>imSumB←0</m:t>
              </m:r>
            </m:oMath>
          </w:p>
          <w:p w14:paraId="6B04909A" w14:textId="66E8E320" w:rsidR="00962A08" w:rsidRPr="00D016F0" w:rsidRDefault="00962A08" w:rsidP="00962A08">
            <w:pPr>
              <w:pStyle w:val="affc"/>
              <w:numPr>
                <w:ilvl w:val="0"/>
                <w:numId w:val="34"/>
              </w:numPr>
              <w:spacing w:line="360" w:lineRule="exact"/>
              <w:rPr>
                <w:b/>
                <w:sz w:val="21"/>
                <w:szCs w:val="21"/>
              </w:rPr>
            </w:pPr>
            <w:r>
              <w:rPr>
                <w:b/>
                <w:sz w:val="21"/>
                <w:szCs w:val="21"/>
              </w:rPr>
              <w:t xml:space="preserve">  </w:t>
            </w:r>
            <w:r>
              <w:rPr>
                <w:b/>
                <w:sz w:val="21"/>
                <w:szCs w:val="21"/>
              </w:rPr>
              <w:t xml:space="preserve">For each </w:t>
            </w:r>
            <m:oMath>
              <m:r>
                <w:rPr>
                  <w:rFonts w:ascii="Cambria Math" w:hAnsi="Cambria Math"/>
                  <w:sz w:val="21"/>
                  <w:szCs w:val="21"/>
                </w:rPr>
                <m:t>SubTextArray</m:t>
              </m:r>
              <m:r>
                <w:rPr>
                  <w:rFonts w:ascii="Cambria Math" w:hAnsi="Cambria Math"/>
                  <w:sz w:val="21"/>
                  <w:szCs w:val="21"/>
                </w:rPr>
                <m:t>B</m:t>
              </m:r>
              <m:r>
                <w:rPr>
                  <w:rFonts w:ascii="Cambria Math" w:hAnsi="Cambria Math"/>
                  <w:sz w:val="21"/>
                  <w:szCs w:val="21"/>
                </w:rPr>
                <m:t>∈SubTextArraySet</m:t>
              </m:r>
              <m:r>
                <w:rPr>
                  <w:rFonts w:ascii="Cambria Math" w:hAnsi="Cambria Math"/>
                  <w:sz w:val="21"/>
                  <w:szCs w:val="21"/>
                </w:rPr>
                <m:t>B</m:t>
              </m:r>
            </m:oMath>
          </w:p>
          <w:p w14:paraId="3F1E4F8B" w14:textId="77777777" w:rsidR="00AC5B79" w:rsidRPr="00AC5B79" w:rsidRDefault="00962A08"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AC5B79">
            <w:pPr>
              <w:pStyle w:val="affc"/>
              <w:numPr>
                <w:ilvl w:val="0"/>
                <w:numId w:val="34"/>
              </w:numPr>
              <w:spacing w:line="360" w:lineRule="exact"/>
              <w:rPr>
                <w:b/>
                <w:sz w:val="21"/>
                <w:szCs w:val="21"/>
              </w:rPr>
            </w:pPr>
            <w:r>
              <w:rPr>
                <w:b/>
                <w:sz w:val="21"/>
                <w:szCs w:val="21"/>
              </w:rPr>
              <w:t xml:space="preserve">    For each </w:t>
            </w:r>
            <m:oMath>
              <m:r>
                <w:rPr>
                  <w:rFonts w:ascii="Cambria Math" w:hAnsi="Cambria Math"/>
                  <w:sz w:val="21"/>
                  <w:szCs w:val="21"/>
                </w:rPr>
                <m:t>SubTextArrayA</m:t>
              </m:r>
              <m:r>
                <w:rPr>
                  <w:rFonts w:ascii="Cambria Math" w:hAnsi="Cambria Math"/>
                  <w:sz w:val="21"/>
                  <w:szCs w:val="21"/>
                </w:rPr>
                <m:t>∈SubTextArraySet</m:t>
              </m:r>
              <m:r>
                <w:rPr>
                  <w:rFonts w:ascii="Cambria Math" w:hAnsi="Cambria Math"/>
                  <w:sz w:val="21"/>
                  <w:szCs w:val="21"/>
                </w:rPr>
                <m:t>A</m:t>
              </m:r>
            </m:oMath>
            <w:bookmarkStart w:id="56" w:name="_GoBack"/>
            <w:bookmarkEnd w:id="56"/>
          </w:p>
          <w:p w14:paraId="5646120B" w14:textId="46E5B1F5" w:rsidR="00AC5B79" w:rsidRDefault="00AC5B79" w:rsidP="00AC5B79">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CurrentSim←</m:t>
              </m:r>
              <m:r>
                <w:rPr>
                  <w:rFonts w:ascii="Cambria Math" w:hAnsi="Cambria Math"/>
                  <w:sz w:val="21"/>
                  <w:szCs w:val="21"/>
                </w:rPr>
                <m:t>calculateSim</m:t>
              </m:r>
              <m:d>
                <m:dPr>
                  <m:ctrlPr>
                    <w:rPr>
                      <w:rFonts w:ascii="Cambria Math" w:hAnsi="Cambria Math"/>
                      <w:i/>
                      <w:sz w:val="21"/>
                      <w:szCs w:val="21"/>
                    </w:rPr>
                  </m:ctrlPr>
                </m:dPr>
                <m:e>
                  <m:r>
                    <w:rPr>
                      <w:rFonts w:ascii="Cambria Math" w:hAnsi="Cambria Math"/>
                      <w:sz w:val="21"/>
                      <w:szCs w:val="21"/>
                    </w:rPr>
                    <m:t>SubTextArrayB</m:t>
                  </m:r>
                  <m:r>
                    <w:rPr>
                      <w:rFonts w:ascii="Cambria Math" w:hAnsi="Cambria Math"/>
                      <w:sz w:val="21"/>
                      <w:szCs w:val="21"/>
                    </w:rPr>
                    <m:t>,</m:t>
                  </m:r>
                  <m:r>
                    <w:rPr>
                      <w:rFonts w:ascii="Cambria Math" w:hAnsi="Cambria Math"/>
                      <w:sz w:val="21"/>
                      <w:szCs w:val="21"/>
                    </w:rPr>
                    <m:t>SubTextArrayA</m:t>
                  </m:r>
                </m:e>
              </m:d>
            </m:oMath>
            <w:r w:rsidRPr="00406A6D">
              <w:rPr>
                <w:sz w:val="21"/>
                <w:szCs w:val="21"/>
              </w:rPr>
              <w:t xml:space="preserve"> </w:t>
            </w:r>
          </w:p>
          <w:p w14:paraId="592F0D81" w14:textId="77777777" w:rsidR="00AC5B79" w:rsidRDefault="00AC5B79" w:rsidP="00AC5B79">
            <w:pPr>
              <w:pStyle w:val="affc"/>
              <w:numPr>
                <w:ilvl w:val="0"/>
                <w:numId w:val="3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AC5B79">
            <w:pPr>
              <w:pStyle w:val="affc"/>
              <w:numPr>
                <w:ilvl w:val="0"/>
                <w:numId w:val="3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AC5B79">
            <w:pPr>
              <w:pStyle w:val="affc"/>
              <w:numPr>
                <w:ilvl w:val="0"/>
                <w:numId w:val="34"/>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AC5B79">
            <w:pPr>
              <w:pStyle w:val="affc"/>
              <w:numPr>
                <w:ilvl w:val="0"/>
                <w:numId w:val="34"/>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AC5B79">
            <w:pPr>
              <w:pStyle w:val="affc"/>
              <w:numPr>
                <w:ilvl w:val="0"/>
                <w:numId w:val="34"/>
              </w:numPr>
              <w:spacing w:line="360" w:lineRule="exact"/>
              <w:rPr>
                <w:b/>
                <w:sz w:val="21"/>
                <w:szCs w:val="21"/>
              </w:rPr>
            </w:pPr>
            <w:r>
              <w:rPr>
                <w:b/>
                <w:sz w:val="21"/>
                <w:szCs w:val="21"/>
              </w:rPr>
              <w:t xml:space="preserve">    </w:t>
            </w:r>
            <m:oMath>
              <m:r>
                <w:rPr>
                  <w:rFonts w:ascii="Cambria Math" w:hAnsi="Cambria Math"/>
                  <w:sz w:val="21"/>
                  <w:szCs w:val="21"/>
                </w:rPr>
                <m:t>S</m:t>
              </m:r>
              <m:r>
                <w:rPr>
                  <w:rFonts w:ascii="Cambria Math" w:hAnsi="Cambria Math"/>
                  <w:sz w:val="21"/>
                  <w:szCs w:val="21"/>
                </w:rPr>
                <m:t>imSumB</m:t>
              </m:r>
              <m:r>
                <w:rPr>
                  <w:rFonts w:ascii="Cambria Math" w:hAnsi="Cambria Math"/>
                  <w:sz w:val="21"/>
                  <w:szCs w:val="21"/>
                </w:rPr>
                <m:t>←</m:t>
              </m:r>
              <m:r>
                <w:rPr>
                  <w:rFonts w:ascii="Cambria Math" w:hAnsi="Cambria Math"/>
                  <w:sz w:val="21"/>
                  <w:szCs w:val="21"/>
                </w:rPr>
                <m:t>S</m:t>
              </m:r>
              <m:r>
                <w:rPr>
                  <w:rFonts w:ascii="Cambria Math" w:hAnsi="Cambria Math"/>
                  <w:sz w:val="21"/>
                  <w:szCs w:val="21"/>
                </w:rPr>
                <m:t>imSum</m:t>
              </m:r>
              <m:r>
                <w:rPr>
                  <w:rFonts w:ascii="Cambria Math" w:hAnsi="Cambria Math"/>
                  <w:sz w:val="21"/>
                  <w:szCs w:val="21"/>
                </w:rPr>
                <m:t>B</m:t>
              </m:r>
              <m:r>
                <w:rPr>
                  <w:rFonts w:ascii="Cambria Math" w:hAnsi="Cambria Math"/>
                  <w:sz w:val="21"/>
                  <w:szCs w:val="21"/>
                </w:rPr>
                <m:t>+</m:t>
              </m:r>
              <m:r>
                <w:rPr>
                  <w:rFonts w:ascii="Cambria Math" w:hAnsi="Cambria Math"/>
                  <w:sz w:val="21"/>
                  <w:szCs w:val="21"/>
                </w:rPr>
                <m:t>MaxSim</m:t>
              </m:r>
            </m:oMath>
          </w:p>
          <w:p w14:paraId="78E921A7" w14:textId="49DFB1A0" w:rsidR="00962A08" w:rsidRDefault="00962A08" w:rsidP="00962A08">
            <w:pPr>
              <w:pStyle w:val="affc"/>
              <w:numPr>
                <w:ilvl w:val="0"/>
                <w:numId w:val="34"/>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962A08">
            <w:pPr>
              <w:pStyle w:val="affc"/>
              <w:numPr>
                <w:ilvl w:val="0"/>
                <w:numId w:val="34"/>
              </w:numPr>
              <w:spacing w:line="360" w:lineRule="exact"/>
              <w:rPr>
                <w:sz w:val="21"/>
                <w:szCs w:val="21"/>
              </w:rPr>
            </w:pPr>
            <w:r>
              <w:rPr>
                <w:b/>
                <w:sz w:val="21"/>
                <w:szCs w:val="21"/>
              </w:rPr>
              <w:t xml:space="preserve">  </w:t>
            </w:r>
            <m:oMath>
              <m:r>
                <w:rPr>
                  <w:rFonts w:ascii="Cambria Math" w:hAnsi="Cambria Math"/>
                  <w:sz w:val="21"/>
                  <w:szCs w:val="21"/>
                </w:rPr>
                <m:t>S</m:t>
              </m:r>
              <m:r>
                <w:rPr>
                  <w:rFonts w:ascii="Cambria Math" w:hAnsi="Cambria Math"/>
                  <w:sz w:val="21"/>
                  <w:szCs w:val="21"/>
                </w:rPr>
                <m:t>imSumB←</m:t>
              </m:r>
              <m:f>
                <m:fPr>
                  <m:ctrlPr>
                    <w:rPr>
                      <w:rFonts w:ascii="Cambria Math" w:hAnsi="Cambria Math"/>
                      <w:i/>
                      <w:sz w:val="21"/>
                      <w:szCs w:val="21"/>
                    </w:rPr>
                  </m:ctrlPr>
                </m:fPr>
                <m:num>
                  <m:r>
                    <w:rPr>
                      <w:rFonts w:ascii="Cambria Math" w:hAnsi="Cambria Math"/>
                      <w:sz w:val="21"/>
                      <w:szCs w:val="21"/>
                    </w:rPr>
                    <m:t>S</m:t>
                  </m:r>
                  <m:r>
                    <w:rPr>
                      <w:rFonts w:ascii="Cambria Math" w:hAnsi="Cambria Math"/>
                      <w:sz w:val="21"/>
                      <w:szCs w:val="21"/>
                    </w:rPr>
                    <m:t>imSumB</m:t>
                  </m:r>
                </m:num>
                <m:den>
                  <m:r>
                    <w:rPr>
                      <w:rFonts w:ascii="Cambria Math" w:hAnsi="Cambria Math"/>
                      <w:sz w:val="21"/>
                      <w:szCs w:val="21"/>
                    </w:rPr>
                    <m:t>SubTextArraySetB.size</m:t>
                  </m:r>
                </m:den>
              </m:f>
            </m:oMath>
          </w:p>
          <w:p w14:paraId="67375B4E" w14:textId="744C95EA" w:rsidR="00962A08" w:rsidRPr="00406A6D" w:rsidRDefault="00962A08" w:rsidP="00962A08">
            <w:pPr>
              <w:pStyle w:val="affc"/>
              <w:numPr>
                <w:ilvl w:val="0"/>
                <w:numId w:val="3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r>
                <w:rPr>
                  <w:rFonts w:ascii="Cambria Math" w:hAnsi="Cambria Math"/>
                  <w:sz w:val="21"/>
                  <w:szCs w:val="21"/>
                </w:rPr>
                <m:t>←</m:t>
              </m:r>
              <m:d>
                <m:dPr>
                  <m:ctrlPr>
                    <w:rPr>
                      <w:rFonts w:ascii="Cambria Math" w:hAnsi="Cambria Math"/>
                      <w:i/>
                      <w:sz w:val="21"/>
                      <w:szCs w:val="21"/>
                    </w:rPr>
                  </m:ctrlPr>
                </m:dPr>
                <m:e>
                  <m:r>
                    <w:rPr>
                      <w:rFonts w:ascii="Cambria Math" w:hAnsi="Cambria Math"/>
                      <w:sz w:val="21"/>
                      <w:szCs w:val="21"/>
                    </w:rPr>
                    <m:t>S</m:t>
                  </m:r>
                  <m:r>
                    <w:rPr>
                      <w:rFonts w:ascii="Cambria Math" w:hAnsi="Cambria Math"/>
                      <w:sz w:val="21"/>
                      <w:szCs w:val="21"/>
                    </w:rPr>
                    <m:t>imSumA+</m:t>
                  </m:r>
                  <m:r>
                    <w:rPr>
                      <w:rFonts w:ascii="Cambria Math" w:hAnsi="Cambria Math"/>
                      <w:sz w:val="21"/>
                      <w:szCs w:val="21"/>
                    </w:rPr>
                    <m:t>S</m:t>
                  </m:r>
                  <m:r>
                    <w:rPr>
                      <w:rFonts w:ascii="Cambria Math" w:hAnsi="Cambria Math"/>
                      <w:sz w:val="21"/>
                      <w:szCs w:val="21"/>
                    </w:rPr>
                    <m:t>imSubB</m:t>
                  </m:r>
                </m:e>
              </m:d>
              <m:r>
                <w:rPr>
                  <w:rFonts w:ascii="Cambria Math" w:hAnsi="Cambria Math"/>
                  <w:sz w:val="21"/>
                  <w:szCs w:val="21"/>
                </w:rPr>
                <m:t>/2</m:t>
              </m:r>
            </m:oMath>
          </w:p>
          <w:p w14:paraId="3D3B43AD" w14:textId="77777777" w:rsidR="00AB3A56" w:rsidRPr="00300B1F" w:rsidRDefault="00AB3A56" w:rsidP="00AB4D51">
            <w:pPr>
              <w:pStyle w:val="affc"/>
              <w:numPr>
                <w:ilvl w:val="0"/>
                <w:numId w:val="34"/>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57" w:name="_Toc488922649"/>
      <w:r>
        <w:rPr>
          <w:rFonts w:hint="eastAsia"/>
        </w:rPr>
        <w:t>面向搜索经验的</w:t>
      </w:r>
      <w:r w:rsidR="00472219">
        <w:rPr>
          <w:rFonts w:hint="eastAsia"/>
        </w:rPr>
        <w:t>查询推荐</w:t>
      </w:r>
      <w:r w:rsidR="00935E92">
        <w:rPr>
          <w:rFonts w:hint="eastAsia"/>
        </w:rPr>
        <w:t>及推荐结果可视化</w:t>
      </w:r>
      <w:bookmarkEnd w:id="57"/>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D72643">
      <w:pPr>
        <w:pStyle w:val="3"/>
        <w:rPr>
          <w:rFonts w:hint="eastAsia"/>
        </w:rPr>
      </w:pPr>
      <w:r>
        <w:rPr>
          <w:rFonts w:hint="eastAsia"/>
        </w:rPr>
        <w:t>面向搜索经验的查询推荐模型</w:t>
      </w:r>
    </w:p>
    <w:p w14:paraId="0BC57F14" w14:textId="14E033F0" w:rsidR="00D72643" w:rsidRDefault="002F254A" w:rsidP="00D72643">
      <w:pPr>
        <w:spacing w:line="440" w:lineRule="exact"/>
        <w:ind w:firstLineChars="200" w:firstLine="480"/>
        <w:rPr>
          <w:rFonts w:hint="eastAsia"/>
        </w:rPr>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rPr>
          <w:rFonts w:hint="eastAsia"/>
        </w:rPr>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55A6A03B" w:rsidR="00414C9B" w:rsidRDefault="00414C9B" w:rsidP="00414C9B">
      <w:pPr>
        <w:pStyle w:val="afff"/>
        <w:spacing w:line="440" w:lineRule="exact"/>
        <w:ind w:firstLineChars="200" w:firstLine="480"/>
        <w:rPr>
          <w:rFonts w:hint="eastAsia"/>
          <w:szCs w:val="24"/>
        </w:rPr>
      </w:pPr>
      <w:r w:rsidRPr="0058252A">
        <w:rPr>
          <w:b/>
          <w:szCs w:val="24"/>
        </w:rPr>
        <w:lastRenderedPageBreak/>
        <w:t>【定义</w:t>
      </w:r>
      <w:r>
        <w:rPr>
          <w:rFonts w:hint="eastAsia"/>
          <w:b/>
          <w:szCs w:val="24"/>
        </w:rPr>
        <w:t>4</w:t>
      </w:r>
      <w:r w:rsidRPr="0058252A">
        <w:rPr>
          <w:b/>
          <w:szCs w:val="24"/>
        </w:rPr>
        <w:t>.1</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m:t>
        </m:r>
        <m:r>
          <w:rPr>
            <w:rFonts w:ascii="Cambria Math" w:hAnsi="Cambria Math"/>
            <w:szCs w:val="24"/>
          </w:rPr>
          <m:t>={</m:t>
        </m:r>
        <m:r>
          <w:rPr>
            <w:rFonts w:ascii="Cambria Math" w:hAnsi="Cambria Math"/>
            <w:szCs w:val="24"/>
          </w:rPr>
          <m:t>Q</m:t>
        </m:r>
        <m:r>
          <w:rPr>
            <w:rFonts w:ascii="Cambria Math" w:hAnsi="Cambria Math"/>
            <w:szCs w:val="24"/>
          </w:rPr>
          <m:t>,</m:t>
        </m:r>
        <m:r>
          <w:rPr>
            <w:rFonts w:ascii="Cambria Math" w:hAnsi="Cambria Math"/>
            <w:szCs w:val="24"/>
          </w:rPr>
          <m:t>ESet</m:t>
        </m:r>
        <m:r>
          <w:rPr>
            <w:rFonts w:ascii="Cambria Math" w:hAnsi="Cambria Math"/>
            <w:szCs w:val="24"/>
          </w:rPr>
          <m:t>,</m:t>
        </m:r>
        <m:r>
          <w:rPr>
            <w:rFonts w:ascii="Cambria Math" w:hAnsi="Cambria Math"/>
            <w:szCs w:val="24"/>
          </w:rPr>
          <m:t>EMA,AA</m:t>
        </m:r>
        <m:r>
          <w:rPr>
            <w:rFonts w:ascii="Cambria Math" w:hAnsi="Cambria Math"/>
            <w:szCs w:val="24"/>
          </w:rPr>
          <m:t>}</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rFonts w:hint="eastAsia"/>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rFonts w:hint="eastAsia"/>
          <w:szCs w:val="24"/>
        </w:rPr>
      </w:pPr>
      <w:r>
        <w:rPr>
          <w:rFonts w:hint="eastAsia"/>
          <w:szCs w:val="24"/>
        </w:rPr>
        <w:t>后续推荐算法专门针对面向主题经验的查询推荐，利用搜索经验匹配算法的输出，即适合向用户推荐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用户将能够满足哪些信息需求。</w:t>
      </w:r>
    </w:p>
    <w:p w14:paraId="2B8F23DD" w14:textId="679A8855" w:rsidR="00935CD5" w:rsidRDefault="00382EC7" w:rsidP="00D72643">
      <w:pPr>
        <w:spacing w:line="440" w:lineRule="exact"/>
        <w:ind w:firstLineChars="200" w:firstLine="480"/>
        <w:rPr>
          <w:rFonts w:hint="eastAsia"/>
        </w:rPr>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3772C0B" w:rsidR="00B5203B" w:rsidRPr="00BA013B" w:rsidRDefault="00B5203B" w:rsidP="00B5203B">
      <w:pPr>
        <w:jc w:val="center"/>
        <w:rPr>
          <w:rFonts w:hint="eastAsia"/>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面向搜索经验的查询推荐模型</w:t>
      </w:r>
    </w:p>
    <w:p w14:paraId="52C3C7A9" w14:textId="1E9757E4"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151A49FE" w14:textId="23CF06CC" w:rsidR="003E02AB" w:rsidRPr="00E01583" w:rsidRDefault="005157BE" w:rsidP="00D72643">
      <w:pPr>
        <w:spacing w:line="440" w:lineRule="exact"/>
        <w:ind w:firstLineChars="200" w:firstLine="480"/>
        <w:rPr>
          <w:rFonts w:hint="eastAsia"/>
        </w:rPr>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226FC1">
      <w:pPr>
        <w:pStyle w:val="3"/>
      </w:pPr>
      <w:bookmarkStart w:id="58" w:name="_Toc488922650"/>
      <w:r>
        <w:rPr>
          <w:rFonts w:hint="eastAsia"/>
        </w:rPr>
        <w:t>面向因果经验的查询推荐方法</w:t>
      </w:r>
      <w:bookmarkEnd w:id="58"/>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494C56">
      <w:pPr>
        <w:pStyle w:val="affc"/>
        <w:numPr>
          <w:ilvl w:val="0"/>
          <w:numId w:val="32"/>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lastRenderedPageBreak/>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952F9E">
      <w:pPr>
        <w:pStyle w:val="affc"/>
        <w:numPr>
          <w:ilvl w:val="0"/>
          <w:numId w:val="32"/>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226FC1">
      <w:pPr>
        <w:pStyle w:val="3"/>
      </w:pPr>
      <w:bookmarkStart w:id="59" w:name="_Toc488922651"/>
      <w:r>
        <w:rPr>
          <w:rFonts w:hint="eastAsia"/>
        </w:rPr>
        <w:t>子任务内部的查询推荐方法</w:t>
      </w:r>
      <w:bookmarkEnd w:id="59"/>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EE5CCC">
      <w:pPr>
        <w:pStyle w:val="affc"/>
        <w:numPr>
          <w:ilvl w:val="0"/>
          <w:numId w:val="33"/>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5.85pt" o:ole="">
            <v:imagedata r:id="rId47" o:title=""/>
          </v:shape>
          <o:OLEObject Type="Embed" ProgID="Equation.DSMT4" ShapeID="_x0000_i1025" DrawAspect="Content" ObjectID="_1562764286" r:id="rId48"/>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25pt;height:17.85pt" o:ole="">
            <v:imagedata r:id="rId49" o:title=""/>
          </v:shape>
          <o:OLEObject Type="Embed" ProgID="Equation.DSMT4" ShapeID="_x0000_i1026" DrawAspect="Content" ObjectID="_1562764287" r:id="rId50"/>
        </w:object>
      </w:r>
      <w:r w:rsidR="00180310" w:rsidRPr="0058252A">
        <w:t>，</w:t>
      </w:r>
      <w:r w:rsidR="00180310" w:rsidRPr="001829A1">
        <w:rPr>
          <w:position w:val="-12"/>
        </w:rPr>
        <w:object w:dxaOrig="260" w:dyaOrig="360" w14:anchorId="59847104">
          <v:shape id="_x0000_i1027" type="#_x0000_t75" style="width:13.2pt;height:17.85pt" o:ole="">
            <v:imagedata r:id="rId51" o:title=""/>
          </v:shape>
          <o:OLEObject Type="Embed" ProgID="Equation.DSMT4" ShapeID="_x0000_i1027" DrawAspect="Content" ObjectID="_1562764288" r:id="rId52"/>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2pt;height:17.85pt" o:ole="">
            <v:imagedata r:id="rId53" o:title=""/>
          </v:shape>
          <o:OLEObject Type="Embed" ProgID="Equation.DSMT4" ShapeID="_x0000_i1028" DrawAspect="Content" ObjectID="_1562764289" r:id="rId54"/>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85pt" o:ole="">
            <v:imagedata r:id="rId55" o:title=""/>
          </v:shape>
          <o:OLEObject Type="Embed" ProgID="Equation.DSMT4" ShapeID="_x0000_i1029" DrawAspect="Content" ObjectID="_1562764290" r:id="rId56"/>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25pt;height:17.85pt" o:ole="">
            <v:imagedata r:id="rId57" o:title=""/>
          </v:shape>
          <o:OLEObject Type="Embed" ProgID="Equation.DSMT4" ShapeID="_x0000_i1030" DrawAspect="Content" ObjectID="_1562764291" r:id="rId58"/>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15pt;height:15.85pt" o:ole="">
            <v:imagedata r:id="rId59" o:title=""/>
          </v:shape>
          <o:OLEObject Type="Embed" ProgID="Equation.DSMT4" ShapeID="_x0000_i1031" DrawAspect="Content" ObjectID="_1562764292" r:id="rId60"/>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25pt;height:17.85pt" o:ole="">
            <v:imagedata r:id="rId61" o:title=""/>
          </v:shape>
          <o:OLEObject Type="Embed" ProgID="Equation.DSMT4" ShapeID="_x0000_i1032" DrawAspect="Content" ObjectID="_1562764293" r:id="rId62"/>
        </w:object>
      </w:r>
      <w:r w:rsidR="00180310" w:rsidRPr="0058252A">
        <w:t>的链出数量</w:t>
      </w:r>
      <w:r w:rsidR="00180310" w:rsidRPr="0058252A">
        <w:t>(</w:t>
      </w:r>
      <w:r w:rsidR="00180310" w:rsidRPr="002E2662">
        <w:rPr>
          <w:position w:val="-10"/>
        </w:rPr>
        <w:object w:dxaOrig="1120" w:dyaOrig="320" w14:anchorId="2F63FD7C">
          <v:shape id="_x0000_i1033" type="#_x0000_t75" style="width:56.15pt;height:15.85pt" o:ole="">
            <v:imagedata r:id="rId63" o:title=""/>
          </v:shape>
          <o:OLEObject Type="Embed" ProgID="Equation.DSMT4" ShapeID="_x0000_i1033" DrawAspect="Content" ObjectID="_1562764294" r:id="rId64"/>
        </w:object>
      </w:r>
      <w:r w:rsidR="00180310" w:rsidRPr="0058252A">
        <w:t>)</w:t>
      </w:r>
      <w:r w:rsidR="00180310" w:rsidRPr="0058252A">
        <w:t>，</w:t>
      </w:r>
      <w:r w:rsidR="00180310" w:rsidRPr="006C25A0">
        <w:rPr>
          <w:position w:val="-6"/>
        </w:rPr>
        <w:object w:dxaOrig="220" w:dyaOrig="279" w14:anchorId="2A0050FF">
          <v:shape id="_x0000_i1034" type="#_x0000_t75" style="width:11.25pt;height:13.85pt" o:ole="">
            <v:imagedata r:id="rId65" o:title=""/>
          </v:shape>
          <o:OLEObject Type="Embed" ProgID="Equation.DSMT4" ShapeID="_x0000_i1034" DrawAspect="Content" ObjectID="_1562764295" r:id="rId66"/>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25pt;height:13.85pt" o:ole="">
            <v:imagedata r:id="rId67" o:title=""/>
          </v:shape>
          <o:OLEObject Type="Embed" ProgID="Equation.DSMT4" ShapeID="_x0000_i1035" DrawAspect="Content" ObjectID="_1562764296" r:id="rId68"/>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751ED3">
      <w:pPr>
        <w:pStyle w:val="affc"/>
        <w:numPr>
          <w:ilvl w:val="0"/>
          <w:numId w:val="33"/>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lastRenderedPageBreak/>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226FC1">
      <w:pPr>
        <w:pStyle w:val="3"/>
      </w:pPr>
      <w:bookmarkStart w:id="60" w:name="_Toc488922652"/>
      <w:r>
        <w:rPr>
          <w:rFonts w:hint="eastAsia"/>
        </w:rPr>
        <w:t>跨子任务的查询推荐方法</w:t>
      </w:r>
      <w:bookmarkEnd w:id="60"/>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AB3ED5">
      <w:pPr>
        <w:pStyle w:val="affc"/>
        <w:numPr>
          <w:ilvl w:val="0"/>
          <w:numId w:val="3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rPr>
          <w:rFonts w:hint="eastAsia"/>
        </w:rPr>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rPr>
          <w:rFonts w:hint="eastAsia"/>
        </w:rPr>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rPr>
          <w:rFonts w:hint="eastAsia"/>
        </w:rPr>
      </w:pPr>
      <w:r>
        <w:rPr>
          <w:rFonts w:hint="eastAsia"/>
        </w:rPr>
        <w:t>同样，</w:t>
      </w:r>
      <w:r w:rsidRPr="001829A1">
        <w:rPr>
          <w:position w:val="-10"/>
        </w:rPr>
        <w:object w:dxaOrig="720" w:dyaOrig="320" w14:anchorId="2A4F4E26">
          <v:shape id="_x0000_i1036" type="#_x0000_t75" style="width:36.35pt;height:15.85pt" o:ole="">
            <v:imagedata r:id="rId47" o:title=""/>
          </v:shape>
          <o:OLEObject Type="Embed" ProgID="Equation.DSMT4" ShapeID="_x0000_i1036" DrawAspect="Content" ObjectID="_1562764297" r:id="rId69"/>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25pt;height:17.85pt" o:ole="">
            <v:imagedata r:id="rId49" o:title=""/>
          </v:shape>
          <o:OLEObject Type="Embed" ProgID="Equation.DSMT4" ShapeID="_x0000_i1037" DrawAspect="Content" ObjectID="_1562764298" r:id="rId70"/>
        </w:object>
      </w:r>
      <w:r w:rsidRPr="0058252A">
        <w:t>，</w:t>
      </w:r>
      <w:r w:rsidRPr="001829A1">
        <w:rPr>
          <w:position w:val="-12"/>
        </w:rPr>
        <w:object w:dxaOrig="260" w:dyaOrig="360" w14:anchorId="25E8C4F0">
          <v:shape id="_x0000_i1038" type="#_x0000_t75" style="width:13.2pt;height:17.85pt" o:ole="">
            <v:imagedata r:id="rId51" o:title=""/>
          </v:shape>
          <o:OLEObject Type="Embed" ProgID="Equation.DSMT4" ShapeID="_x0000_i1038" DrawAspect="Content" ObjectID="_1562764299" r:id="rId71"/>
        </w:object>
      </w:r>
      <w:r w:rsidRPr="0058252A">
        <w:t>，</w:t>
      </w:r>
      <w:r w:rsidRPr="0058252A">
        <w:t>…</w:t>
      </w:r>
      <w:r w:rsidRPr="0058252A">
        <w:t>，</w:t>
      </w:r>
      <w:r w:rsidRPr="001829A1">
        <w:rPr>
          <w:position w:val="-12"/>
        </w:rPr>
        <w:object w:dxaOrig="260" w:dyaOrig="360" w14:anchorId="6DD7F25E">
          <v:shape id="_x0000_i1039" type="#_x0000_t75" style="width:13.2pt;height:17.85pt" o:ole="">
            <v:imagedata r:id="rId53" o:title=""/>
          </v:shape>
          <o:OLEObject Type="Embed" ProgID="Equation.DSMT4" ShapeID="_x0000_i1039" DrawAspect="Content" ObjectID="_1562764300" r:id="rId72"/>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85pt" o:ole="">
            <v:imagedata r:id="rId55" o:title=""/>
          </v:shape>
          <o:OLEObject Type="Embed" ProgID="Equation.DSMT4" ShapeID="_x0000_i1040" DrawAspect="Content" ObjectID="_1562764301" r:id="rId73"/>
        </w:object>
      </w:r>
      <w:r w:rsidRPr="0058252A">
        <w:t>是指</w:t>
      </w:r>
      <w:r>
        <w:rPr>
          <w:rFonts w:hint="eastAsia"/>
        </w:rPr>
        <w:t>节点</w:t>
      </w:r>
      <w:r w:rsidRPr="001829A1">
        <w:rPr>
          <w:position w:val="-12"/>
        </w:rPr>
        <w:object w:dxaOrig="220" w:dyaOrig="360" w14:anchorId="30E2ABAC">
          <v:shape id="_x0000_i1041" type="#_x0000_t75" style="width:11.25pt;height:17.85pt" o:ole="">
            <v:imagedata r:id="rId57" o:title=""/>
          </v:shape>
          <o:OLEObject Type="Embed" ProgID="Equation.DSMT4" ShapeID="_x0000_i1041" DrawAspect="Content" ObjectID="_1562764302" r:id="rId74"/>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15pt;height:15.85pt" o:ole="">
            <v:imagedata r:id="rId59" o:title=""/>
          </v:shape>
          <o:OLEObject Type="Embed" ProgID="Equation.DSMT4" ShapeID="_x0000_i1042" DrawAspect="Content" ObjectID="_1562764303" r:id="rId75"/>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25pt;height:17.85pt" o:ole="">
            <v:imagedata r:id="rId61" o:title=""/>
          </v:shape>
          <o:OLEObject Type="Embed" ProgID="Equation.DSMT4" ShapeID="_x0000_i1043" DrawAspect="Content" ObjectID="_1562764304" r:id="rId76"/>
        </w:object>
      </w:r>
      <w:r w:rsidRPr="0058252A">
        <w:t>的链出数量</w:t>
      </w:r>
      <w:r w:rsidRPr="0058252A">
        <w:t>(</w:t>
      </w:r>
      <w:r w:rsidRPr="002E2662">
        <w:rPr>
          <w:position w:val="-10"/>
        </w:rPr>
        <w:object w:dxaOrig="1120" w:dyaOrig="320" w14:anchorId="7BA0FCFC">
          <v:shape id="_x0000_i1044" type="#_x0000_t75" style="width:56.15pt;height:15.85pt" o:ole="">
            <v:imagedata r:id="rId63" o:title=""/>
          </v:shape>
          <o:OLEObject Type="Embed" ProgID="Equation.DSMT4" ShapeID="_x0000_i1044" DrawAspect="Content" ObjectID="_1562764305" r:id="rId77"/>
        </w:object>
      </w:r>
      <w:r w:rsidRPr="0058252A">
        <w:t>)</w:t>
      </w:r>
      <w:r w:rsidRPr="0058252A">
        <w:t>，</w:t>
      </w:r>
      <w:r w:rsidRPr="006C25A0">
        <w:rPr>
          <w:position w:val="-6"/>
        </w:rPr>
        <w:object w:dxaOrig="220" w:dyaOrig="279" w14:anchorId="6A163DEA">
          <v:shape id="_x0000_i1045" type="#_x0000_t75" style="width:11.25pt;height:13.85pt" o:ole="">
            <v:imagedata r:id="rId65" o:title=""/>
          </v:shape>
          <o:OLEObject Type="Embed" ProgID="Equation.DSMT4" ShapeID="_x0000_i1045" DrawAspect="Content" ObjectID="_1562764306" r:id="rId78"/>
        </w:object>
      </w:r>
      <w:r w:rsidRPr="0058252A">
        <w:t>是一个衰减因子，</w:t>
      </w:r>
      <w:r w:rsidRPr="0058252A">
        <w:t>0&lt;</w:t>
      </w:r>
      <w:r w:rsidRPr="006C25A0">
        <w:rPr>
          <w:position w:val="-6"/>
        </w:rPr>
        <w:object w:dxaOrig="220" w:dyaOrig="279" w14:anchorId="72522946">
          <v:shape id="_x0000_i1046" type="#_x0000_t75" style="width:11.25pt;height:13.85pt" o:ole="">
            <v:imagedata r:id="rId67" o:title=""/>
          </v:shape>
          <o:OLEObject Type="Embed" ProgID="Equation.DSMT4" ShapeID="_x0000_i1046" DrawAspect="Content" ObjectID="_1562764307" r:id="rId79"/>
        </w:object>
      </w:r>
      <w:r w:rsidRPr="0058252A">
        <w:t>&lt;1</w:t>
      </w:r>
      <w:r w:rsidRPr="0058252A">
        <w:t>，通常取值为</w:t>
      </w:r>
      <w:r w:rsidRPr="0058252A">
        <w:t>0.85</w:t>
      </w:r>
      <w:r w:rsidRPr="0058252A">
        <w:t>。</w:t>
      </w:r>
    </w:p>
    <w:p w14:paraId="6F7EA3FB" w14:textId="4FA8133E" w:rsidR="00D4537E" w:rsidRDefault="000536BB" w:rsidP="00D4537E">
      <w:pPr>
        <w:pStyle w:val="affc"/>
        <w:numPr>
          <w:ilvl w:val="0"/>
          <w:numId w:val="35"/>
        </w:numPr>
        <w:spacing w:line="440" w:lineRule="exact"/>
        <w:rPr>
          <w:rFonts w:hint="eastAsia"/>
        </w:rPr>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rPr>
          <w:rFonts w:hint="eastAsia"/>
        </w:rPr>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226FC1">
      <w:pPr>
        <w:pStyle w:val="3"/>
      </w:pPr>
      <w:bookmarkStart w:id="61" w:name="_Toc488922653"/>
      <w:r>
        <w:rPr>
          <w:rFonts w:hint="eastAsia"/>
          <w:sz w:val="30"/>
          <w:szCs w:val="30"/>
        </w:rPr>
        <w:t>面向查询起源的查询推荐结果可视化</w:t>
      </w:r>
      <w:r w:rsidR="000967B0">
        <w:rPr>
          <w:rFonts w:hint="eastAsia"/>
          <w:sz w:val="30"/>
          <w:szCs w:val="30"/>
        </w:rPr>
        <w:t>方法</w:t>
      </w:r>
      <w:bookmarkEnd w:id="6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A15E8">
      <w:pPr>
        <w:pStyle w:val="affc"/>
        <w:numPr>
          <w:ilvl w:val="0"/>
          <w:numId w:val="31"/>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lastRenderedPageBreak/>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0"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8420AE">
      <w:pPr>
        <w:pStyle w:val="affc"/>
        <w:numPr>
          <w:ilvl w:val="0"/>
          <w:numId w:val="31"/>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1"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lastRenderedPageBreak/>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8420AE">
      <w:pPr>
        <w:pStyle w:val="affc"/>
        <w:numPr>
          <w:ilvl w:val="0"/>
          <w:numId w:val="31"/>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2"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2" w:name="_Toc488922654"/>
      <w:r>
        <w:rPr>
          <w:rFonts w:hint="eastAsia"/>
        </w:rPr>
        <w:t>实验</w:t>
      </w:r>
      <w:bookmarkEnd w:id="62"/>
    </w:p>
    <w:p w14:paraId="7B170C2F" w14:textId="5E678D64" w:rsidR="00A47CBF" w:rsidRPr="00A47CBF" w:rsidRDefault="00A47CBF" w:rsidP="00A47CBF">
      <w:pPr>
        <w:spacing w:line="440" w:lineRule="exact"/>
        <w:ind w:firstLineChars="200" w:firstLine="480"/>
      </w:pPr>
    </w:p>
    <w:p w14:paraId="1CAC8D88" w14:textId="77777777" w:rsidR="009F6E68" w:rsidRPr="000D14DC" w:rsidRDefault="009F6E68" w:rsidP="00AC02C1">
      <w:pPr>
        <w:spacing w:line="440" w:lineRule="exact"/>
        <w:ind w:firstLineChars="200" w:firstLine="480"/>
        <w:sectPr w:rsidR="009F6E68" w:rsidRPr="000D14DC" w:rsidSect="0072228E">
          <w:headerReference w:type="default" r:id="rId83"/>
          <w:pgSz w:w="11906" w:h="16838"/>
          <w:pgMar w:top="1418" w:right="1418" w:bottom="1418" w:left="1418" w:header="851" w:footer="992" w:gutter="0"/>
          <w:pgNumType w:fmt="numberInDash"/>
          <w:cols w:space="720"/>
          <w:docGrid w:type="linesAndChars" w:linePitch="312"/>
        </w:sectPr>
      </w:pPr>
    </w:p>
    <w:p w14:paraId="0DD54E53" w14:textId="4B6F74BB" w:rsidR="00A424DC" w:rsidRPr="0058252A" w:rsidRDefault="00A424DC" w:rsidP="00D32FE0">
      <w:pPr>
        <w:pStyle w:val="1"/>
        <w:snapToGrid/>
        <w:ind w:left="567"/>
      </w:pPr>
      <w:bookmarkStart w:id="63" w:name="_Toc488922655"/>
      <w:bookmarkEnd w:id="63"/>
    </w:p>
    <w:p w14:paraId="152D5D42" w14:textId="77777777" w:rsidR="006A7C2C" w:rsidRPr="0058252A" w:rsidRDefault="006A7C2C" w:rsidP="00234B22">
      <w:pPr>
        <w:pStyle w:val="1"/>
        <w:numPr>
          <w:ilvl w:val="0"/>
          <w:numId w:val="0"/>
        </w:numPr>
        <w:snapToGrid/>
        <w:ind w:left="567"/>
        <w:jc w:val="both"/>
        <w:sectPr w:rsidR="006A7C2C" w:rsidRPr="0058252A" w:rsidSect="0072228E">
          <w:headerReference w:type="default" r:id="rId84"/>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64" w:name="_Toc390687528"/>
      <w:bookmarkStart w:id="65" w:name="_Toc488922656"/>
      <w:r w:rsidRPr="0058252A">
        <w:lastRenderedPageBreak/>
        <w:t>参考文献</w:t>
      </w:r>
      <w:bookmarkEnd w:id="64"/>
      <w:bookmarkEnd w:id="6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5"/>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66" w:name="_Toc390687529"/>
      <w:bookmarkStart w:id="67" w:name="_Toc488922657"/>
      <w:r w:rsidRPr="0058252A">
        <w:lastRenderedPageBreak/>
        <w:t>致</w:t>
      </w:r>
      <w:r w:rsidRPr="0058252A">
        <w:t xml:space="preserve"> </w:t>
      </w:r>
      <w:r w:rsidR="000911A3" w:rsidRPr="0058252A">
        <w:t xml:space="preserve"> </w:t>
      </w:r>
      <w:r w:rsidRPr="0058252A">
        <w:t>谢</w:t>
      </w:r>
      <w:bookmarkEnd w:id="66"/>
      <w:bookmarkEnd w:id="67"/>
    </w:p>
    <w:sectPr w:rsidR="00A424DC" w:rsidRPr="00E62736" w:rsidSect="0072228E">
      <w:headerReference w:type="default" r:id="rId86"/>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dl liu" w:date="2017-07-17T17:25:00Z" w:initials="dl">
    <w:p w14:paraId="53806B7B" w14:textId="77777777" w:rsidR="00B7595C" w:rsidRDefault="00B7595C" w:rsidP="00C50D9E">
      <w:pPr>
        <w:pStyle w:val="afe"/>
      </w:pPr>
      <w:r>
        <w:rPr>
          <w:rStyle w:val="a9"/>
        </w:rPr>
        <w:annotationRef/>
      </w:r>
      <w:r>
        <w:rPr>
          <w:rFonts w:eastAsiaTheme="minorEastAsia"/>
        </w:rPr>
        <w:t>they lack the knowledge or contextual awareness to formulate queries or navigate complex information spaces</w:t>
      </w:r>
    </w:p>
  </w:comment>
  <w:comment w:id="38" w:author="dl liu" w:date="2017-07-17T17:25:00Z" w:initials="dl">
    <w:p w14:paraId="180CBB3E" w14:textId="77777777" w:rsidR="00B7595C" w:rsidRDefault="00B7595C" w:rsidP="000E3EB2">
      <w:pPr>
        <w:pStyle w:val="afe"/>
      </w:pPr>
      <w:r>
        <w:rPr>
          <w:rStyle w:val="a9"/>
        </w:rPr>
        <w:annotationRef/>
      </w:r>
      <w:r>
        <w:rPr>
          <w:rFonts w:eastAsiaTheme="minorEastAsia"/>
        </w:rPr>
        <w:t>they lack the knowledge or contextual awareness to formulate queries or navigate complex information spaces</w:t>
      </w:r>
    </w:p>
  </w:comment>
  <w:comment w:id="42" w:author="dl liu" w:date="2017-07-19T16:40:00Z" w:initials="dl">
    <w:p w14:paraId="787EDD88" w14:textId="0F5877E9" w:rsidR="00B7595C" w:rsidRDefault="00B7595C">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5" w:author="dl liu" w:date="2017-07-21T13:05:00Z" w:initials="dl">
    <w:p w14:paraId="3CCA2583" w14:textId="651416CF" w:rsidR="00B7595C" w:rsidRPr="00695B38" w:rsidRDefault="00B7595C">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6" w:author="dl liu" w:date="2017-07-21T13:22:00Z" w:initials="dl">
    <w:p w14:paraId="1032898F" w14:textId="6DE5593F" w:rsidR="00B7595C" w:rsidRDefault="00B7595C">
      <w:pPr>
        <w:pStyle w:val="afe"/>
      </w:pPr>
      <w:r>
        <w:rPr>
          <w:rStyle w:val="a9"/>
        </w:rPr>
        <w:annotationRef/>
      </w:r>
      <w:r>
        <w:rPr>
          <w:rFonts w:hint="eastAsia"/>
        </w:rPr>
        <w:t>分析补全，跟为什么做这个分析圆上。</w:t>
      </w:r>
    </w:p>
  </w:comment>
  <w:comment w:id="47" w:author="dl liu" w:date="2017-07-21T14:40:00Z" w:initials="dl">
    <w:p w14:paraId="23B96259" w14:textId="50ABE744" w:rsidR="00B7595C" w:rsidRDefault="00B7595C">
      <w:pPr>
        <w:pStyle w:val="afe"/>
      </w:pPr>
      <w:r>
        <w:rPr>
          <w:rStyle w:val="a9"/>
        </w:rPr>
        <w:annotationRef/>
      </w:r>
      <w:r>
        <w:rPr>
          <w:rFonts w:hint="eastAsia"/>
        </w:rPr>
        <w:t>F</w:t>
      </w:r>
      <w:r>
        <w:rPr>
          <w:rFonts w:hint="eastAsia"/>
        </w:rPr>
        <w:t>检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D0795F" w14:textId="77777777" w:rsidR="00B663EC" w:rsidRDefault="00B663EC">
      <w:r>
        <w:separator/>
      </w:r>
    </w:p>
  </w:endnote>
  <w:endnote w:type="continuationSeparator" w:id="0">
    <w:p w14:paraId="1D252E46" w14:textId="77777777" w:rsidR="00B663EC" w:rsidRDefault="00B663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B7595C" w:rsidRDefault="00B7595C"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B7595C" w:rsidRDefault="00B7595C">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77777777" w:rsidR="00B7595C" w:rsidRPr="009922D7" w:rsidRDefault="00B7595C"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414C9B">
      <w:rPr>
        <w:rStyle w:val="a6"/>
        <w:noProof/>
        <w:sz w:val="24"/>
        <w:szCs w:val="24"/>
      </w:rPr>
      <w:t>- 1 -</w:t>
    </w:r>
    <w:r w:rsidRPr="009922D7">
      <w:rPr>
        <w:rStyle w:val="a6"/>
        <w:sz w:val="24"/>
        <w:szCs w:val="24"/>
      </w:rPr>
      <w:fldChar w:fldCharType="end"/>
    </w:r>
  </w:p>
  <w:p w14:paraId="4B0615AD" w14:textId="7423B585" w:rsidR="00B7595C" w:rsidRDefault="00B7595C"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77777777" w:rsidR="00B7595C" w:rsidRPr="009922D7" w:rsidRDefault="00B7595C"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414C9B">
      <w:rPr>
        <w:rStyle w:val="a6"/>
        <w:noProof/>
        <w:sz w:val="24"/>
        <w:szCs w:val="24"/>
      </w:rPr>
      <w:t>- 2 -</w:t>
    </w:r>
    <w:r w:rsidRPr="009922D7">
      <w:rPr>
        <w:rStyle w:val="a6"/>
        <w:noProof/>
        <w:sz w:val="24"/>
        <w:szCs w:val="24"/>
      </w:rPr>
      <w:fldChar w:fldCharType="end"/>
    </w:r>
  </w:p>
  <w:p w14:paraId="1091BBA6" w14:textId="3530FC0B" w:rsidR="00B7595C" w:rsidRPr="009922D7" w:rsidRDefault="00B7595C"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77777777" w:rsidR="00B7595C" w:rsidRPr="009922D7" w:rsidRDefault="00B7595C"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7C4E19">
      <w:rPr>
        <w:rStyle w:val="a6"/>
        <w:noProof/>
        <w:sz w:val="24"/>
        <w:szCs w:val="24"/>
      </w:rPr>
      <w:t>- 32 -</w:t>
    </w:r>
    <w:r w:rsidRPr="009922D7">
      <w:rPr>
        <w:rStyle w:val="a6"/>
        <w:noProof/>
        <w:sz w:val="24"/>
        <w:szCs w:val="24"/>
      </w:rPr>
      <w:fldChar w:fldCharType="end"/>
    </w:r>
  </w:p>
  <w:p w14:paraId="3902E2DB" w14:textId="12F84795" w:rsidR="00B7595C" w:rsidRPr="009922D7" w:rsidRDefault="00B7595C"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77777777" w:rsidR="00B7595C" w:rsidRPr="000A30F3" w:rsidRDefault="00B7595C">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9D1618">
      <w:rPr>
        <w:rStyle w:val="a6"/>
        <w:noProof/>
        <w:sz w:val="24"/>
        <w:szCs w:val="24"/>
      </w:rPr>
      <w:t>VI</w:t>
    </w:r>
    <w:r w:rsidRPr="000A30F3">
      <w:rPr>
        <w:sz w:val="24"/>
        <w:szCs w:val="24"/>
      </w:rPr>
      <w:fldChar w:fldCharType="end"/>
    </w:r>
    <w:r>
      <w:rPr>
        <w:rStyle w:val="a6"/>
        <w:rFonts w:hint="eastAsia"/>
      </w:rPr>
      <w:t>—</w:t>
    </w:r>
  </w:p>
  <w:p w14:paraId="12667747" w14:textId="77777777" w:rsidR="00B7595C" w:rsidRPr="000A30F3" w:rsidRDefault="00B7595C">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77777777" w:rsidR="00B7595C" w:rsidRPr="00E54077" w:rsidRDefault="00B7595C">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9D1618">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B7595C" w:rsidRDefault="00B7595C">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77777777" w:rsidR="00B7595C" w:rsidRDefault="00B7595C">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9D1618">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B7595C" w:rsidRDefault="00B7595C">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77777777" w:rsidR="00B7595C" w:rsidRDefault="00B7595C">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9D1618">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B7595C" w:rsidRDefault="00B7595C">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B7595C" w:rsidRDefault="00B7595C">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A2BE26" w14:textId="77777777" w:rsidR="00B663EC" w:rsidRDefault="00B663EC">
      <w:r>
        <w:separator/>
      </w:r>
    </w:p>
  </w:footnote>
  <w:footnote w:type="continuationSeparator" w:id="0">
    <w:p w14:paraId="368BA462" w14:textId="77777777" w:rsidR="00B663EC" w:rsidRDefault="00B663E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B7595C" w:rsidRDefault="00B7595C">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B7595C" w:rsidRDefault="00B7595C">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B7595C" w:rsidRPr="009F7343" w:rsidRDefault="00B7595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B7595C" w:rsidRPr="009F7343" w:rsidRDefault="00B7595C">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B7595C" w:rsidRDefault="00B7595C">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B7595C" w:rsidRDefault="00B7595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B7595C" w:rsidRDefault="00B7595C">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B7595C" w:rsidRDefault="00B7595C"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B7595C" w:rsidRDefault="00B7595C"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B7595C" w:rsidRDefault="00B7595C">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B7595C" w:rsidRDefault="00B7595C">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B7595C" w:rsidRDefault="00B7595C">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B7595C" w:rsidRDefault="00B7595C">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B7595C" w:rsidRDefault="00B7595C">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B7595C" w:rsidRDefault="00B7595C">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B7595C" w:rsidRDefault="00B7595C">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B7595C" w:rsidRDefault="00B7595C">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B7595C" w:rsidRDefault="00B7595C">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0CBF3A95"/>
    <w:multiLevelType w:val="hybridMultilevel"/>
    <w:tmpl w:val="F42269CE"/>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2C64FED"/>
    <w:multiLevelType w:val="hybridMultilevel"/>
    <w:tmpl w:val="04663B36"/>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CAB3E96"/>
    <w:multiLevelType w:val="hybridMultilevel"/>
    <w:tmpl w:val="FC803F58"/>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1D36B34"/>
    <w:multiLevelType w:val="hybridMultilevel"/>
    <w:tmpl w:val="130AD36C"/>
    <w:lvl w:ilvl="0" w:tplc="659A358C">
      <w:start w:val="1"/>
      <w:numFmt w:val="decimal"/>
      <w:lvlText w:val="%1."/>
      <w:lvlJc w:val="left"/>
      <w:pPr>
        <w:ind w:left="360" w:hanging="360"/>
      </w:pPr>
      <w:rPr>
        <w:rFonts w:hint="eastAsia"/>
        <w:b w:val="0"/>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4503504C"/>
    <w:multiLevelType w:val="hybridMultilevel"/>
    <w:tmpl w:val="6150A2A8"/>
    <w:lvl w:ilvl="0" w:tplc="A85C6330">
      <w:start w:val="1"/>
      <w:numFmt w:val="bullet"/>
      <w:lvlText w:val=""/>
      <w:lvlJc w:val="left"/>
      <w:pPr>
        <w:ind w:left="1440" w:hanging="480"/>
      </w:pPr>
      <w:rPr>
        <w:rFonts w:ascii="Wingdings" w:hAnsi="Wingdings" w:hint="default"/>
        <w:sz w:val="24"/>
      </w:rPr>
    </w:lvl>
    <w:lvl w:ilvl="1" w:tplc="04090003" w:tentative="1">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6">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8">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1">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2">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7F413841"/>
    <w:multiLevelType w:val="hybridMultilevel"/>
    <w:tmpl w:val="3450383E"/>
    <w:lvl w:ilvl="0" w:tplc="90C207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1"/>
  </w:num>
  <w:num w:numId="3">
    <w:abstractNumId w:val="0"/>
  </w:num>
  <w:num w:numId="4">
    <w:abstractNumId w:val="26"/>
  </w:num>
  <w:num w:numId="5">
    <w:abstractNumId w:val="17"/>
  </w:num>
  <w:num w:numId="6">
    <w:abstractNumId w:val="16"/>
  </w:num>
  <w:num w:numId="7">
    <w:abstractNumId w:val="32"/>
  </w:num>
  <w:num w:numId="8">
    <w:abstractNumId w:val="12"/>
  </w:num>
  <w:num w:numId="9">
    <w:abstractNumId w:val="2"/>
  </w:num>
  <w:num w:numId="10">
    <w:abstractNumId w:val="31"/>
  </w:num>
  <w:num w:numId="11">
    <w:abstractNumId w:val="19"/>
  </w:num>
  <w:num w:numId="12">
    <w:abstractNumId w:val="6"/>
  </w:num>
  <w:num w:numId="13">
    <w:abstractNumId w:val="7"/>
  </w:num>
  <w:num w:numId="14">
    <w:abstractNumId w:val="18"/>
  </w:num>
  <w:num w:numId="15">
    <w:abstractNumId w:val="20"/>
  </w:num>
  <w:num w:numId="16">
    <w:abstractNumId w:val="30"/>
  </w:num>
  <w:num w:numId="17">
    <w:abstractNumId w:val="34"/>
  </w:num>
  <w:num w:numId="18">
    <w:abstractNumId w:val="11"/>
  </w:num>
  <w:num w:numId="19">
    <w:abstractNumId w:val="23"/>
  </w:num>
  <w:num w:numId="20">
    <w:abstractNumId w:val="8"/>
  </w:num>
  <w:num w:numId="21">
    <w:abstractNumId w:val="25"/>
  </w:num>
  <w:num w:numId="22">
    <w:abstractNumId w:val="15"/>
  </w:num>
  <w:num w:numId="23">
    <w:abstractNumId w:val="14"/>
  </w:num>
  <w:num w:numId="24">
    <w:abstractNumId w:val="3"/>
  </w:num>
  <w:num w:numId="25">
    <w:abstractNumId w:val="24"/>
  </w:num>
  <w:num w:numId="26">
    <w:abstractNumId w:val="4"/>
  </w:num>
  <w:num w:numId="27">
    <w:abstractNumId w:val="27"/>
  </w:num>
  <w:num w:numId="28">
    <w:abstractNumId w:val="33"/>
  </w:num>
  <w:num w:numId="29">
    <w:abstractNumId w:val="29"/>
  </w:num>
  <w:num w:numId="30">
    <w:abstractNumId w:val="10"/>
  </w:num>
  <w:num w:numId="31">
    <w:abstractNumId w:val="22"/>
  </w:num>
  <w:num w:numId="32">
    <w:abstractNumId w:val="21"/>
  </w:num>
  <w:num w:numId="33">
    <w:abstractNumId w:val="5"/>
  </w:num>
  <w:num w:numId="34">
    <w:abstractNumId w:val="28"/>
  </w:num>
  <w:num w:numId="35">
    <w:abstractNumId w:val="9"/>
  </w:num>
  <w:numIdMacAtCleanup w:val="13"/>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D23"/>
    <w:rsid w:val="0001204C"/>
    <w:rsid w:val="00012841"/>
    <w:rsid w:val="00012E78"/>
    <w:rsid w:val="000130F8"/>
    <w:rsid w:val="00014126"/>
    <w:rsid w:val="00014BDA"/>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C4A"/>
    <w:rsid w:val="000300B1"/>
    <w:rsid w:val="0003044A"/>
    <w:rsid w:val="00030876"/>
    <w:rsid w:val="000313F9"/>
    <w:rsid w:val="00032F3E"/>
    <w:rsid w:val="00033A6B"/>
    <w:rsid w:val="00033B3F"/>
    <w:rsid w:val="00033BDA"/>
    <w:rsid w:val="000340BD"/>
    <w:rsid w:val="00034150"/>
    <w:rsid w:val="00034ACB"/>
    <w:rsid w:val="00036989"/>
    <w:rsid w:val="00040081"/>
    <w:rsid w:val="00040FC6"/>
    <w:rsid w:val="0004148A"/>
    <w:rsid w:val="00041A08"/>
    <w:rsid w:val="00041D82"/>
    <w:rsid w:val="00041FA5"/>
    <w:rsid w:val="0004282A"/>
    <w:rsid w:val="0004307F"/>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B7B"/>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998"/>
    <w:rsid w:val="000E4D5C"/>
    <w:rsid w:val="000E5464"/>
    <w:rsid w:val="000E5AD9"/>
    <w:rsid w:val="000E5BBF"/>
    <w:rsid w:val="000E6652"/>
    <w:rsid w:val="000E76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4463"/>
    <w:rsid w:val="001244ED"/>
    <w:rsid w:val="00124B34"/>
    <w:rsid w:val="00125370"/>
    <w:rsid w:val="001254DD"/>
    <w:rsid w:val="00125568"/>
    <w:rsid w:val="00126952"/>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948"/>
    <w:rsid w:val="001B6333"/>
    <w:rsid w:val="001B6C1E"/>
    <w:rsid w:val="001B6D5C"/>
    <w:rsid w:val="001B7A2D"/>
    <w:rsid w:val="001B7A7A"/>
    <w:rsid w:val="001C034D"/>
    <w:rsid w:val="001C0D24"/>
    <w:rsid w:val="001C176E"/>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EB"/>
    <w:rsid w:val="002143FD"/>
    <w:rsid w:val="0021463D"/>
    <w:rsid w:val="00214B1D"/>
    <w:rsid w:val="002153DD"/>
    <w:rsid w:val="002155A9"/>
    <w:rsid w:val="00215617"/>
    <w:rsid w:val="00215DC9"/>
    <w:rsid w:val="00215F90"/>
    <w:rsid w:val="00216603"/>
    <w:rsid w:val="00216F2D"/>
    <w:rsid w:val="002201FC"/>
    <w:rsid w:val="00221EDA"/>
    <w:rsid w:val="0022221E"/>
    <w:rsid w:val="0022236C"/>
    <w:rsid w:val="00222539"/>
    <w:rsid w:val="00222E92"/>
    <w:rsid w:val="002238AD"/>
    <w:rsid w:val="00225D90"/>
    <w:rsid w:val="00225DCE"/>
    <w:rsid w:val="0022639E"/>
    <w:rsid w:val="0022673D"/>
    <w:rsid w:val="00226FC1"/>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CE9"/>
    <w:rsid w:val="0024241A"/>
    <w:rsid w:val="002429DA"/>
    <w:rsid w:val="0024368B"/>
    <w:rsid w:val="00244DA8"/>
    <w:rsid w:val="00245548"/>
    <w:rsid w:val="0024569E"/>
    <w:rsid w:val="0024658E"/>
    <w:rsid w:val="00246806"/>
    <w:rsid w:val="00246AD9"/>
    <w:rsid w:val="00246F35"/>
    <w:rsid w:val="00250C89"/>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4D2A"/>
    <w:rsid w:val="00264F5D"/>
    <w:rsid w:val="00265529"/>
    <w:rsid w:val="00265558"/>
    <w:rsid w:val="002665B3"/>
    <w:rsid w:val="00266780"/>
    <w:rsid w:val="00267349"/>
    <w:rsid w:val="00267D08"/>
    <w:rsid w:val="00270CB1"/>
    <w:rsid w:val="00271B08"/>
    <w:rsid w:val="00273175"/>
    <w:rsid w:val="00273200"/>
    <w:rsid w:val="00274582"/>
    <w:rsid w:val="002747C5"/>
    <w:rsid w:val="00274973"/>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84B"/>
    <w:rsid w:val="002A6809"/>
    <w:rsid w:val="002A6AAA"/>
    <w:rsid w:val="002A6DAE"/>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AC4"/>
    <w:rsid w:val="002C0DF2"/>
    <w:rsid w:val="002C19CA"/>
    <w:rsid w:val="002C2566"/>
    <w:rsid w:val="002C2D32"/>
    <w:rsid w:val="002C3641"/>
    <w:rsid w:val="002C3D3E"/>
    <w:rsid w:val="002C3E7F"/>
    <w:rsid w:val="002C5621"/>
    <w:rsid w:val="002C5EB2"/>
    <w:rsid w:val="002C6B44"/>
    <w:rsid w:val="002C6EA1"/>
    <w:rsid w:val="002C7B23"/>
    <w:rsid w:val="002D02D4"/>
    <w:rsid w:val="002D0A29"/>
    <w:rsid w:val="002D0C2D"/>
    <w:rsid w:val="002D15DB"/>
    <w:rsid w:val="002D1738"/>
    <w:rsid w:val="002D28AB"/>
    <w:rsid w:val="002D302A"/>
    <w:rsid w:val="002D366A"/>
    <w:rsid w:val="002D3C39"/>
    <w:rsid w:val="002D3DD0"/>
    <w:rsid w:val="002D4319"/>
    <w:rsid w:val="002D4C32"/>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7BA"/>
    <w:rsid w:val="00345815"/>
    <w:rsid w:val="00345956"/>
    <w:rsid w:val="00345AA2"/>
    <w:rsid w:val="00345B24"/>
    <w:rsid w:val="00345CDE"/>
    <w:rsid w:val="00346646"/>
    <w:rsid w:val="00346954"/>
    <w:rsid w:val="003476DD"/>
    <w:rsid w:val="00347B84"/>
    <w:rsid w:val="0035088D"/>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410"/>
    <w:rsid w:val="003B6EE8"/>
    <w:rsid w:val="003B71D4"/>
    <w:rsid w:val="003B72B9"/>
    <w:rsid w:val="003C02FD"/>
    <w:rsid w:val="003C03A0"/>
    <w:rsid w:val="003C0668"/>
    <w:rsid w:val="003C0688"/>
    <w:rsid w:val="003C0BD8"/>
    <w:rsid w:val="003C0C7B"/>
    <w:rsid w:val="003C1234"/>
    <w:rsid w:val="003C1366"/>
    <w:rsid w:val="003C19D0"/>
    <w:rsid w:val="003C28B2"/>
    <w:rsid w:val="003C3B6C"/>
    <w:rsid w:val="003C3C08"/>
    <w:rsid w:val="003C40E8"/>
    <w:rsid w:val="003C4361"/>
    <w:rsid w:val="003C5476"/>
    <w:rsid w:val="003C58B0"/>
    <w:rsid w:val="003C5A19"/>
    <w:rsid w:val="003C6818"/>
    <w:rsid w:val="003C6CA3"/>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13E4"/>
    <w:rsid w:val="00421924"/>
    <w:rsid w:val="00421A51"/>
    <w:rsid w:val="00422B30"/>
    <w:rsid w:val="00424CDA"/>
    <w:rsid w:val="00425399"/>
    <w:rsid w:val="00425507"/>
    <w:rsid w:val="0042572F"/>
    <w:rsid w:val="004259F1"/>
    <w:rsid w:val="00426157"/>
    <w:rsid w:val="004263A5"/>
    <w:rsid w:val="004263BC"/>
    <w:rsid w:val="004270CA"/>
    <w:rsid w:val="004278D3"/>
    <w:rsid w:val="00427A2C"/>
    <w:rsid w:val="00430291"/>
    <w:rsid w:val="00430306"/>
    <w:rsid w:val="00430AE8"/>
    <w:rsid w:val="00430CC2"/>
    <w:rsid w:val="00431328"/>
    <w:rsid w:val="00431ED4"/>
    <w:rsid w:val="004326B9"/>
    <w:rsid w:val="00433259"/>
    <w:rsid w:val="00433449"/>
    <w:rsid w:val="004344D1"/>
    <w:rsid w:val="004344F1"/>
    <w:rsid w:val="00434674"/>
    <w:rsid w:val="004347F1"/>
    <w:rsid w:val="004353BC"/>
    <w:rsid w:val="004353DF"/>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807"/>
    <w:rsid w:val="0045283C"/>
    <w:rsid w:val="00452CDC"/>
    <w:rsid w:val="00452ECB"/>
    <w:rsid w:val="00452F3A"/>
    <w:rsid w:val="00453CE0"/>
    <w:rsid w:val="00453F71"/>
    <w:rsid w:val="004545A1"/>
    <w:rsid w:val="004546D9"/>
    <w:rsid w:val="004549D5"/>
    <w:rsid w:val="00455993"/>
    <w:rsid w:val="00456329"/>
    <w:rsid w:val="00456EEE"/>
    <w:rsid w:val="00457854"/>
    <w:rsid w:val="0045799A"/>
    <w:rsid w:val="00460DDD"/>
    <w:rsid w:val="0046142F"/>
    <w:rsid w:val="00461788"/>
    <w:rsid w:val="00461A4C"/>
    <w:rsid w:val="004626E6"/>
    <w:rsid w:val="00462D95"/>
    <w:rsid w:val="00464083"/>
    <w:rsid w:val="00464CFE"/>
    <w:rsid w:val="0046555C"/>
    <w:rsid w:val="00465678"/>
    <w:rsid w:val="00465A52"/>
    <w:rsid w:val="00465E6B"/>
    <w:rsid w:val="004667A9"/>
    <w:rsid w:val="0047001A"/>
    <w:rsid w:val="004705D4"/>
    <w:rsid w:val="00470EB1"/>
    <w:rsid w:val="00470F41"/>
    <w:rsid w:val="00471620"/>
    <w:rsid w:val="004718C6"/>
    <w:rsid w:val="004720CE"/>
    <w:rsid w:val="00472219"/>
    <w:rsid w:val="00472412"/>
    <w:rsid w:val="00472659"/>
    <w:rsid w:val="00472AF1"/>
    <w:rsid w:val="004737A5"/>
    <w:rsid w:val="004741E4"/>
    <w:rsid w:val="004746CB"/>
    <w:rsid w:val="004749C3"/>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43E9"/>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52E9"/>
    <w:rsid w:val="00505948"/>
    <w:rsid w:val="00505E00"/>
    <w:rsid w:val="0050617F"/>
    <w:rsid w:val="00506485"/>
    <w:rsid w:val="00510ED0"/>
    <w:rsid w:val="0051339D"/>
    <w:rsid w:val="00513EC0"/>
    <w:rsid w:val="005142A1"/>
    <w:rsid w:val="005142C2"/>
    <w:rsid w:val="005157BE"/>
    <w:rsid w:val="00515846"/>
    <w:rsid w:val="00517B5A"/>
    <w:rsid w:val="005205C6"/>
    <w:rsid w:val="00521D6E"/>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87A"/>
    <w:rsid w:val="0056319D"/>
    <w:rsid w:val="0056386E"/>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51AF"/>
    <w:rsid w:val="00595480"/>
    <w:rsid w:val="005962DA"/>
    <w:rsid w:val="00596CB9"/>
    <w:rsid w:val="00596DE4"/>
    <w:rsid w:val="00597923"/>
    <w:rsid w:val="00597A96"/>
    <w:rsid w:val="005A02EE"/>
    <w:rsid w:val="005A0C97"/>
    <w:rsid w:val="005A0F2A"/>
    <w:rsid w:val="005A2D93"/>
    <w:rsid w:val="005A2E66"/>
    <w:rsid w:val="005A38F9"/>
    <w:rsid w:val="005A3DF0"/>
    <w:rsid w:val="005A43F9"/>
    <w:rsid w:val="005A4B4C"/>
    <w:rsid w:val="005A5098"/>
    <w:rsid w:val="005A5637"/>
    <w:rsid w:val="005A5AE0"/>
    <w:rsid w:val="005A5C21"/>
    <w:rsid w:val="005A5CD7"/>
    <w:rsid w:val="005A609D"/>
    <w:rsid w:val="005A701C"/>
    <w:rsid w:val="005A777F"/>
    <w:rsid w:val="005A7B5D"/>
    <w:rsid w:val="005A7F82"/>
    <w:rsid w:val="005B038D"/>
    <w:rsid w:val="005B051F"/>
    <w:rsid w:val="005B066B"/>
    <w:rsid w:val="005B08C7"/>
    <w:rsid w:val="005B0B7A"/>
    <w:rsid w:val="005B1804"/>
    <w:rsid w:val="005B226D"/>
    <w:rsid w:val="005B3134"/>
    <w:rsid w:val="005B3314"/>
    <w:rsid w:val="005B3FE5"/>
    <w:rsid w:val="005B497C"/>
    <w:rsid w:val="005B4D9A"/>
    <w:rsid w:val="005B5129"/>
    <w:rsid w:val="005B52E9"/>
    <w:rsid w:val="005B6290"/>
    <w:rsid w:val="005B6DC2"/>
    <w:rsid w:val="005B7547"/>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D7C"/>
    <w:rsid w:val="006A2E23"/>
    <w:rsid w:val="006A31C7"/>
    <w:rsid w:val="006A3B76"/>
    <w:rsid w:val="006A3EDF"/>
    <w:rsid w:val="006A4114"/>
    <w:rsid w:val="006A451B"/>
    <w:rsid w:val="006A496D"/>
    <w:rsid w:val="006A49C0"/>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463"/>
    <w:rsid w:val="006D1C05"/>
    <w:rsid w:val="006D24B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69A4"/>
    <w:rsid w:val="00706F0F"/>
    <w:rsid w:val="007070DF"/>
    <w:rsid w:val="00707BA5"/>
    <w:rsid w:val="0071090C"/>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D92"/>
    <w:rsid w:val="007377E3"/>
    <w:rsid w:val="00737CD5"/>
    <w:rsid w:val="007408F6"/>
    <w:rsid w:val="007424E8"/>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4075"/>
    <w:rsid w:val="0078436D"/>
    <w:rsid w:val="007864FD"/>
    <w:rsid w:val="00786A04"/>
    <w:rsid w:val="00787168"/>
    <w:rsid w:val="0078767D"/>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B015F"/>
    <w:rsid w:val="007B1891"/>
    <w:rsid w:val="007B1CDE"/>
    <w:rsid w:val="007B2794"/>
    <w:rsid w:val="007B2AFC"/>
    <w:rsid w:val="007B3148"/>
    <w:rsid w:val="007B3373"/>
    <w:rsid w:val="007B35B2"/>
    <w:rsid w:val="007B3604"/>
    <w:rsid w:val="007B3E09"/>
    <w:rsid w:val="007B446C"/>
    <w:rsid w:val="007B562D"/>
    <w:rsid w:val="007B6754"/>
    <w:rsid w:val="007B7821"/>
    <w:rsid w:val="007B7C90"/>
    <w:rsid w:val="007C03F9"/>
    <w:rsid w:val="007C0F83"/>
    <w:rsid w:val="007C124B"/>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750"/>
    <w:rsid w:val="007E280F"/>
    <w:rsid w:val="007E33F7"/>
    <w:rsid w:val="007E3998"/>
    <w:rsid w:val="007E41C4"/>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609F"/>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502C2"/>
    <w:rsid w:val="00850CE7"/>
    <w:rsid w:val="008513DE"/>
    <w:rsid w:val="00852075"/>
    <w:rsid w:val="00852ADF"/>
    <w:rsid w:val="00852E9D"/>
    <w:rsid w:val="00853075"/>
    <w:rsid w:val="008532F3"/>
    <w:rsid w:val="0085345D"/>
    <w:rsid w:val="00853FBE"/>
    <w:rsid w:val="00854FCB"/>
    <w:rsid w:val="008551C7"/>
    <w:rsid w:val="008559BE"/>
    <w:rsid w:val="00855A29"/>
    <w:rsid w:val="00855B97"/>
    <w:rsid w:val="00860DEA"/>
    <w:rsid w:val="008613AA"/>
    <w:rsid w:val="00861469"/>
    <w:rsid w:val="00861782"/>
    <w:rsid w:val="0086185A"/>
    <w:rsid w:val="008618B2"/>
    <w:rsid w:val="008619FA"/>
    <w:rsid w:val="00861BCC"/>
    <w:rsid w:val="0086312A"/>
    <w:rsid w:val="00863866"/>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66E"/>
    <w:rsid w:val="008A00C6"/>
    <w:rsid w:val="008A0319"/>
    <w:rsid w:val="008A0D49"/>
    <w:rsid w:val="008A0DA5"/>
    <w:rsid w:val="008A1087"/>
    <w:rsid w:val="008A1307"/>
    <w:rsid w:val="008A1813"/>
    <w:rsid w:val="008A1D19"/>
    <w:rsid w:val="008A1EEB"/>
    <w:rsid w:val="008A30D0"/>
    <w:rsid w:val="008A3274"/>
    <w:rsid w:val="008A33E3"/>
    <w:rsid w:val="008A4CB0"/>
    <w:rsid w:val="008A52BB"/>
    <w:rsid w:val="008A65BD"/>
    <w:rsid w:val="008B0367"/>
    <w:rsid w:val="008B1E03"/>
    <w:rsid w:val="008B2F6B"/>
    <w:rsid w:val="008B4055"/>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F92"/>
    <w:rsid w:val="00915FA6"/>
    <w:rsid w:val="00916480"/>
    <w:rsid w:val="0091730E"/>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5387"/>
    <w:rsid w:val="00935805"/>
    <w:rsid w:val="00935CD5"/>
    <w:rsid w:val="00935E92"/>
    <w:rsid w:val="009364B0"/>
    <w:rsid w:val="0093797B"/>
    <w:rsid w:val="00937D61"/>
    <w:rsid w:val="00937DE8"/>
    <w:rsid w:val="0094081F"/>
    <w:rsid w:val="00941A57"/>
    <w:rsid w:val="00941C78"/>
    <w:rsid w:val="00942480"/>
    <w:rsid w:val="00942966"/>
    <w:rsid w:val="00942D5A"/>
    <w:rsid w:val="0094382C"/>
    <w:rsid w:val="00943F19"/>
    <w:rsid w:val="00944B9C"/>
    <w:rsid w:val="00945450"/>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C70"/>
    <w:rsid w:val="00961BC9"/>
    <w:rsid w:val="009624C3"/>
    <w:rsid w:val="00962A08"/>
    <w:rsid w:val="00962E20"/>
    <w:rsid w:val="00963196"/>
    <w:rsid w:val="009637C5"/>
    <w:rsid w:val="00964338"/>
    <w:rsid w:val="00964628"/>
    <w:rsid w:val="0096494A"/>
    <w:rsid w:val="00965477"/>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8095D"/>
    <w:rsid w:val="00980C67"/>
    <w:rsid w:val="00980D73"/>
    <w:rsid w:val="00980DBF"/>
    <w:rsid w:val="00981ED7"/>
    <w:rsid w:val="009828E4"/>
    <w:rsid w:val="00983345"/>
    <w:rsid w:val="00983349"/>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E3C"/>
    <w:rsid w:val="009A3EE2"/>
    <w:rsid w:val="009A436B"/>
    <w:rsid w:val="009A4589"/>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C2E"/>
    <w:rsid w:val="00A11709"/>
    <w:rsid w:val="00A119DF"/>
    <w:rsid w:val="00A12A3A"/>
    <w:rsid w:val="00A1327C"/>
    <w:rsid w:val="00A150A2"/>
    <w:rsid w:val="00A1597A"/>
    <w:rsid w:val="00A15DBF"/>
    <w:rsid w:val="00A161BD"/>
    <w:rsid w:val="00A178A4"/>
    <w:rsid w:val="00A17FE4"/>
    <w:rsid w:val="00A200E2"/>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4118"/>
    <w:rsid w:val="00A543C8"/>
    <w:rsid w:val="00A5594F"/>
    <w:rsid w:val="00A55AEA"/>
    <w:rsid w:val="00A562A4"/>
    <w:rsid w:val="00A5644C"/>
    <w:rsid w:val="00A56628"/>
    <w:rsid w:val="00A56FB9"/>
    <w:rsid w:val="00A57A43"/>
    <w:rsid w:val="00A57C9D"/>
    <w:rsid w:val="00A60499"/>
    <w:rsid w:val="00A60C16"/>
    <w:rsid w:val="00A6104A"/>
    <w:rsid w:val="00A61DA9"/>
    <w:rsid w:val="00A62271"/>
    <w:rsid w:val="00A6295C"/>
    <w:rsid w:val="00A637C2"/>
    <w:rsid w:val="00A64269"/>
    <w:rsid w:val="00A6534B"/>
    <w:rsid w:val="00A66A59"/>
    <w:rsid w:val="00A67369"/>
    <w:rsid w:val="00A67F29"/>
    <w:rsid w:val="00A702F0"/>
    <w:rsid w:val="00A722B5"/>
    <w:rsid w:val="00A730D3"/>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7A6"/>
    <w:rsid w:val="00AA1BBD"/>
    <w:rsid w:val="00AA2252"/>
    <w:rsid w:val="00AA2260"/>
    <w:rsid w:val="00AA2600"/>
    <w:rsid w:val="00AA35A7"/>
    <w:rsid w:val="00AA35F2"/>
    <w:rsid w:val="00AA41D3"/>
    <w:rsid w:val="00AA5F41"/>
    <w:rsid w:val="00AA6328"/>
    <w:rsid w:val="00AA6D63"/>
    <w:rsid w:val="00AB03EC"/>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3070"/>
    <w:rsid w:val="00AC3156"/>
    <w:rsid w:val="00AC3467"/>
    <w:rsid w:val="00AC3809"/>
    <w:rsid w:val="00AC4219"/>
    <w:rsid w:val="00AC4634"/>
    <w:rsid w:val="00AC506E"/>
    <w:rsid w:val="00AC50A4"/>
    <w:rsid w:val="00AC5B79"/>
    <w:rsid w:val="00AC67C9"/>
    <w:rsid w:val="00AC7171"/>
    <w:rsid w:val="00AC76B1"/>
    <w:rsid w:val="00AD00EA"/>
    <w:rsid w:val="00AD0563"/>
    <w:rsid w:val="00AD0A64"/>
    <w:rsid w:val="00AD1498"/>
    <w:rsid w:val="00AD1530"/>
    <w:rsid w:val="00AD1B20"/>
    <w:rsid w:val="00AD24B3"/>
    <w:rsid w:val="00AD2748"/>
    <w:rsid w:val="00AD2CA5"/>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447E"/>
    <w:rsid w:val="00AE44E8"/>
    <w:rsid w:val="00AE4B43"/>
    <w:rsid w:val="00AE5ECB"/>
    <w:rsid w:val="00AE5F51"/>
    <w:rsid w:val="00AE66EA"/>
    <w:rsid w:val="00AE6CA0"/>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460B"/>
    <w:rsid w:val="00B352D8"/>
    <w:rsid w:val="00B366EF"/>
    <w:rsid w:val="00B36C2F"/>
    <w:rsid w:val="00B36ECF"/>
    <w:rsid w:val="00B373D8"/>
    <w:rsid w:val="00B400D1"/>
    <w:rsid w:val="00B406C2"/>
    <w:rsid w:val="00B408B7"/>
    <w:rsid w:val="00B4292E"/>
    <w:rsid w:val="00B42D4C"/>
    <w:rsid w:val="00B42FCC"/>
    <w:rsid w:val="00B432BA"/>
    <w:rsid w:val="00B43751"/>
    <w:rsid w:val="00B43ABF"/>
    <w:rsid w:val="00B44407"/>
    <w:rsid w:val="00B44D9D"/>
    <w:rsid w:val="00B45B60"/>
    <w:rsid w:val="00B469CF"/>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4BD"/>
    <w:rsid w:val="00BD26B2"/>
    <w:rsid w:val="00BD27B2"/>
    <w:rsid w:val="00BD32B8"/>
    <w:rsid w:val="00BD34A6"/>
    <w:rsid w:val="00BD4660"/>
    <w:rsid w:val="00BD4879"/>
    <w:rsid w:val="00BD4957"/>
    <w:rsid w:val="00BD4989"/>
    <w:rsid w:val="00BD51CB"/>
    <w:rsid w:val="00BD5778"/>
    <w:rsid w:val="00BD68FA"/>
    <w:rsid w:val="00BD6C77"/>
    <w:rsid w:val="00BD7948"/>
    <w:rsid w:val="00BD7D2D"/>
    <w:rsid w:val="00BE13D8"/>
    <w:rsid w:val="00BE18E2"/>
    <w:rsid w:val="00BE2320"/>
    <w:rsid w:val="00BE2D93"/>
    <w:rsid w:val="00BE3700"/>
    <w:rsid w:val="00BE374D"/>
    <w:rsid w:val="00BE3F7A"/>
    <w:rsid w:val="00BE44A6"/>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D57"/>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C25"/>
    <w:rsid w:val="00C240D5"/>
    <w:rsid w:val="00C248BE"/>
    <w:rsid w:val="00C24928"/>
    <w:rsid w:val="00C24A8C"/>
    <w:rsid w:val="00C24AA0"/>
    <w:rsid w:val="00C252AC"/>
    <w:rsid w:val="00C25D38"/>
    <w:rsid w:val="00C27D27"/>
    <w:rsid w:val="00C27D6F"/>
    <w:rsid w:val="00C27E2B"/>
    <w:rsid w:val="00C30277"/>
    <w:rsid w:val="00C30BC2"/>
    <w:rsid w:val="00C30CA5"/>
    <w:rsid w:val="00C310C0"/>
    <w:rsid w:val="00C31D78"/>
    <w:rsid w:val="00C32139"/>
    <w:rsid w:val="00C3232B"/>
    <w:rsid w:val="00C325A4"/>
    <w:rsid w:val="00C329F0"/>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CF5"/>
    <w:rsid w:val="00C75B08"/>
    <w:rsid w:val="00C76226"/>
    <w:rsid w:val="00C76B36"/>
    <w:rsid w:val="00C771DA"/>
    <w:rsid w:val="00C77225"/>
    <w:rsid w:val="00C7752A"/>
    <w:rsid w:val="00C8007C"/>
    <w:rsid w:val="00C80210"/>
    <w:rsid w:val="00C8031E"/>
    <w:rsid w:val="00C80F96"/>
    <w:rsid w:val="00C8180D"/>
    <w:rsid w:val="00C82122"/>
    <w:rsid w:val="00C82CB7"/>
    <w:rsid w:val="00C83086"/>
    <w:rsid w:val="00C842E6"/>
    <w:rsid w:val="00C844C9"/>
    <w:rsid w:val="00C848AB"/>
    <w:rsid w:val="00C85361"/>
    <w:rsid w:val="00C8542C"/>
    <w:rsid w:val="00C854CB"/>
    <w:rsid w:val="00C868B5"/>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4BDD"/>
    <w:rsid w:val="00D34D63"/>
    <w:rsid w:val="00D3567A"/>
    <w:rsid w:val="00D35A0A"/>
    <w:rsid w:val="00D3610A"/>
    <w:rsid w:val="00D36416"/>
    <w:rsid w:val="00D36DE0"/>
    <w:rsid w:val="00D375F4"/>
    <w:rsid w:val="00D37C91"/>
    <w:rsid w:val="00D37C9C"/>
    <w:rsid w:val="00D37DE2"/>
    <w:rsid w:val="00D408E7"/>
    <w:rsid w:val="00D4139A"/>
    <w:rsid w:val="00D415D7"/>
    <w:rsid w:val="00D416BA"/>
    <w:rsid w:val="00D427F0"/>
    <w:rsid w:val="00D42E77"/>
    <w:rsid w:val="00D42F1B"/>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24CD"/>
    <w:rsid w:val="00D52813"/>
    <w:rsid w:val="00D52A0D"/>
    <w:rsid w:val="00D52CFF"/>
    <w:rsid w:val="00D53AED"/>
    <w:rsid w:val="00D53B2F"/>
    <w:rsid w:val="00D54298"/>
    <w:rsid w:val="00D563DB"/>
    <w:rsid w:val="00D56437"/>
    <w:rsid w:val="00D5662F"/>
    <w:rsid w:val="00D568FA"/>
    <w:rsid w:val="00D56C41"/>
    <w:rsid w:val="00D57B86"/>
    <w:rsid w:val="00D602D8"/>
    <w:rsid w:val="00D60A5B"/>
    <w:rsid w:val="00D60AB2"/>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40F3"/>
    <w:rsid w:val="00DD45E9"/>
    <w:rsid w:val="00DD4DC4"/>
    <w:rsid w:val="00DD595D"/>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726"/>
    <w:rsid w:val="00DE6ABC"/>
    <w:rsid w:val="00DE7771"/>
    <w:rsid w:val="00DE7F34"/>
    <w:rsid w:val="00DF0785"/>
    <w:rsid w:val="00DF07AC"/>
    <w:rsid w:val="00DF0992"/>
    <w:rsid w:val="00DF0D89"/>
    <w:rsid w:val="00DF1CE3"/>
    <w:rsid w:val="00DF1D4C"/>
    <w:rsid w:val="00DF23F3"/>
    <w:rsid w:val="00DF2F34"/>
    <w:rsid w:val="00DF305B"/>
    <w:rsid w:val="00DF336E"/>
    <w:rsid w:val="00DF3F1A"/>
    <w:rsid w:val="00DF4956"/>
    <w:rsid w:val="00DF54C6"/>
    <w:rsid w:val="00DF56C6"/>
    <w:rsid w:val="00DF58A8"/>
    <w:rsid w:val="00DF5BBA"/>
    <w:rsid w:val="00DF5CE7"/>
    <w:rsid w:val="00DF5FAD"/>
    <w:rsid w:val="00DF6453"/>
    <w:rsid w:val="00DF65A3"/>
    <w:rsid w:val="00DF69C7"/>
    <w:rsid w:val="00DF6F45"/>
    <w:rsid w:val="00DF7078"/>
    <w:rsid w:val="00DF70E6"/>
    <w:rsid w:val="00DF77DE"/>
    <w:rsid w:val="00DF79CE"/>
    <w:rsid w:val="00E0036F"/>
    <w:rsid w:val="00E003C3"/>
    <w:rsid w:val="00E003C8"/>
    <w:rsid w:val="00E0041C"/>
    <w:rsid w:val="00E00631"/>
    <w:rsid w:val="00E011FE"/>
    <w:rsid w:val="00E01583"/>
    <w:rsid w:val="00E01695"/>
    <w:rsid w:val="00E018D7"/>
    <w:rsid w:val="00E02585"/>
    <w:rsid w:val="00E02D55"/>
    <w:rsid w:val="00E02F30"/>
    <w:rsid w:val="00E03354"/>
    <w:rsid w:val="00E03AD4"/>
    <w:rsid w:val="00E0492C"/>
    <w:rsid w:val="00E04AE6"/>
    <w:rsid w:val="00E04C08"/>
    <w:rsid w:val="00E04E7A"/>
    <w:rsid w:val="00E050F3"/>
    <w:rsid w:val="00E05437"/>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7056"/>
    <w:rsid w:val="00E774FB"/>
    <w:rsid w:val="00E77614"/>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53B0"/>
    <w:rsid w:val="00ED5B0B"/>
    <w:rsid w:val="00ED6556"/>
    <w:rsid w:val="00ED6C1D"/>
    <w:rsid w:val="00ED721A"/>
    <w:rsid w:val="00ED72D4"/>
    <w:rsid w:val="00ED7983"/>
    <w:rsid w:val="00EE0270"/>
    <w:rsid w:val="00EE0753"/>
    <w:rsid w:val="00EE18B7"/>
    <w:rsid w:val="00EE1B38"/>
    <w:rsid w:val="00EE2037"/>
    <w:rsid w:val="00EE2FBE"/>
    <w:rsid w:val="00EE383A"/>
    <w:rsid w:val="00EE39A5"/>
    <w:rsid w:val="00EE3A47"/>
    <w:rsid w:val="00EE4180"/>
    <w:rsid w:val="00EE43FE"/>
    <w:rsid w:val="00EE4E1D"/>
    <w:rsid w:val="00EE5CCC"/>
    <w:rsid w:val="00EE6510"/>
    <w:rsid w:val="00EE71BD"/>
    <w:rsid w:val="00EE7467"/>
    <w:rsid w:val="00EE7486"/>
    <w:rsid w:val="00EF0B04"/>
    <w:rsid w:val="00EF0CB5"/>
    <w:rsid w:val="00EF10FF"/>
    <w:rsid w:val="00EF1A75"/>
    <w:rsid w:val="00EF2A2E"/>
    <w:rsid w:val="00EF2A85"/>
    <w:rsid w:val="00EF32B4"/>
    <w:rsid w:val="00EF33AF"/>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2C08"/>
    <w:rsid w:val="00F72E77"/>
    <w:rsid w:val="00F739D9"/>
    <w:rsid w:val="00F742B4"/>
    <w:rsid w:val="00F745B8"/>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4188"/>
    <w:rsid w:val="00F84F0E"/>
    <w:rsid w:val="00F854C6"/>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2FE"/>
    <w:rsid w:val="00FA295C"/>
    <w:rsid w:val="00FA2AF9"/>
    <w:rsid w:val="00FA2B9C"/>
    <w:rsid w:val="00FA2CC9"/>
    <w:rsid w:val="00FA2DC0"/>
    <w:rsid w:val="00FA3A04"/>
    <w:rsid w:val="00FA3B27"/>
    <w:rsid w:val="00FA3B94"/>
    <w:rsid w:val="00FA4174"/>
    <w:rsid w:val="00FA45FE"/>
    <w:rsid w:val="00FA4867"/>
    <w:rsid w:val="00FA486F"/>
    <w:rsid w:val="00FA4E0E"/>
    <w:rsid w:val="00FA52F5"/>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F41"/>
    <w:rsid w:val="00FD03DE"/>
    <w:rsid w:val="00FD0950"/>
    <w:rsid w:val="00FD108A"/>
    <w:rsid w:val="00FD1523"/>
    <w:rsid w:val="00FD21FE"/>
    <w:rsid w:val="00FD2761"/>
    <w:rsid w:val="00FD2B28"/>
    <w:rsid w:val="00FD2F5D"/>
    <w:rsid w:val="00FD39F3"/>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5109"/>
    <w:rsid w:val="00FE51F0"/>
    <w:rsid w:val="00FE5224"/>
    <w:rsid w:val="00FE5DF6"/>
    <w:rsid w:val="00FE65F7"/>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ind w:left="0"/>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2.bin"/><Relationship Id="rId51" Type="http://schemas.openxmlformats.org/officeDocument/2006/relationships/image" Target="media/image7.wmf"/><Relationship Id="rId52" Type="http://schemas.openxmlformats.org/officeDocument/2006/relationships/oleObject" Target="embeddings/oleObject3.bin"/><Relationship Id="rId53" Type="http://schemas.openxmlformats.org/officeDocument/2006/relationships/image" Target="media/image8.wmf"/><Relationship Id="rId54" Type="http://schemas.openxmlformats.org/officeDocument/2006/relationships/oleObject" Target="embeddings/oleObject4.bin"/><Relationship Id="rId55" Type="http://schemas.openxmlformats.org/officeDocument/2006/relationships/image" Target="media/image9.wmf"/><Relationship Id="rId56" Type="http://schemas.openxmlformats.org/officeDocument/2006/relationships/oleObject" Target="embeddings/oleObject5.bin"/><Relationship Id="rId57" Type="http://schemas.openxmlformats.org/officeDocument/2006/relationships/image" Target="media/image10.wmf"/><Relationship Id="rId58" Type="http://schemas.openxmlformats.org/officeDocument/2006/relationships/oleObject" Target="embeddings/oleObject6.bin"/><Relationship Id="rId59" Type="http://schemas.openxmlformats.org/officeDocument/2006/relationships/image" Target="media/image11.wmf"/><Relationship Id="rId70" Type="http://schemas.openxmlformats.org/officeDocument/2006/relationships/oleObject" Target="embeddings/oleObject13.bin"/><Relationship Id="rId71" Type="http://schemas.openxmlformats.org/officeDocument/2006/relationships/oleObject" Target="embeddings/oleObject14.bin"/><Relationship Id="rId72" Type="http://schemas.openxmlformats.org/officeDocument/2006/relationships/oleObject" Target="embeddings/oleObject15.bin"/><Relationship Id="rId73" Type="http://schemas.openxmlformats.org/officeDocument/2006/relationships/oleObject" Target="embeddings/oleObject16.bin"/><Relationship Id="rId74" Type="http://schemas.openxmlformats.org/officeDocument/2006/relationships/oleObject" Target="embeddings/oleObject17.bin"/><Relationship Id="rId75" Type="http://schemas.openxmlformats.org/officeDocument/2006/relationships/oleObject" Target="embeddings/oleObject18.bin"/><Relationship Id="rId76" Type="http://schemas.openxmlformats.org/officeDocument/2006/relationships/oleObject" Target="embeddings/oleObject19.bin"/><Relationship Id="rId77" Type="http://schemas.openxmlformats.org/officeDocument/2006/relationships/oleObject" Target="embeddings/oleObject20.bin"/><Relationship Id="rId78" Type="http://schemas.openxmlformats.org/officeDocument/2006/relationships/oleObject" Target="embeddings/oleObject21.bin"/><Relationship Id="rId79" Type="http://schemas.openxmlformats.org/officeDocument/2006/relationships/oleObject" Target="embeddings/oleObject22.bin"/><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png"/><Relationship Id="rId46" Type="http://schemas.openxmlformats.org/officeDocument/2006/relationships/image" Target="media/image4.jpeg"/><Relationship Id="rId47" Type="http://schemas.openxmlformats.org/officeDocument/2006/relationships/image" Target="media/image5.wmf"/><Relationship Id="rId48" Type="http://schemas.openxmlformats.org/officeDocument/2006/relationships/oleObject" Target="embeddings/oleObject1.bin"/><Relationship Id="rId49" Type="http://schemas.openxmlformats.org/officeDocument/2006/relationships/image" Target="media/image6.wmf"/><Relationship Id="rId60" Type="http://schemas.openxmlformats.org/officeDocument/2006/relationships/oleObject" Target="embeddings/oleObject7.bin"/><Relationship Id="rId61" Type="http://schemas.openxmlformats.org/officeDocument/2006/relationships/image" Target="media/image12.wmf"/><Relationship Id="rId62" Type="http://schemas.openxmlformats.org/officeDocument/2006/relationships/oleObject" Target="embeddings/oleObject8.bin"/><Relationship Id="rId63" Type="http://schemas.openxmlformats.org/officeDocument/2006/relationships/image" Target="media/image13.wmf"/><Relationship Id="rId64" Type="http://schemas.openxmlformats.org/officeDocument/2006/relationships/oleObject" Target="embeddings/oleObject9.bin"/><Relationship Id="rId65" Type="http://schemas.openxmlformats.org/officeDocument/2006/relationships/image" Target="media/image14.wmf"/><Relationship Id="rId66" Type="http://schemas.openxmlformats.org/officeDocument/2006/relationships/oleObject" Target="embeddings/oleObject10.bin"/><Relationship Id="rId67" Type="http://schemas.openxmlformats.org/officeDocument/2006/relationships/image" Target="media/image15.wmf"/><Relationship Id="rId68" Type="http://schemas.openxmlformats.org/officeDocument/2006/relationships/oleObject" Target="embeddings/oleObject11.bin"/><Relationship Id="rId69" Type="http://schemas.openxmlformats.org/officeDocument/2006/relationships/oleObject" Target="embeddings/oleObject12.bin"/><Relationship Id="rId80" Type="http://schemas.openxmlformats.org/officeDocument/2006/relationships/image" Target="media/image16.jpeg"/><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header" Target="header14.xml"/><Relationship Id="rId84" Type="http://schemas.openxmlformats.org/officeDocument/2006/relationships/header" Target="header15.xml"/><Relationship Id="rId85" Type="http://schemas.openxmlformats.org/officeDocument/2006/relationships/header" Target="header16.xml"/><Relationship Id="rId86" Type="http://schemas.openxmlformats.org/officeDocument/2006/relationships/header" Target="header17.xml"/><Relationship Id="rId87" Type="http://schemas.openxmlformats.org/officeDocument/2006/relationships/fontTable" Target="fontTable.xml"/><Relationship Id="rId88" Type="http://schemas.microsoft.com/office/2011/relationships/people" Target="people.xml"/><Relationship Id="rId8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64884352"/>
        <c:axId val="1065275456"/>
      </c:scatterChart>
      <c:valAx>
        <c:axId val="10648843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275456"/>
        <c:crosses val="autoZero"/>
        <c:crossBetween val="midCat"/>
      </c:valAx>
      <c:valAx>
        <c:axId val="10652754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8843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065201184"/>
        <c:axId val="1493010416"/>
      </c:scatterChart>
      <c:valAx>
        <c:axId val="10652011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93010416"/>
        <c:crosses val="autoZero"/>
        <c:crossBetween val="midCat"/>
      </c:valAx>
      <c:valAx>
        <c:axId val="14930104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2011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065264752"/>
        <c:axId val="1065243200"/>
      </c:scatterChart>
      <c:valAx>
        <c:axId val="10652647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243200"/>
        <c:crosses val="autoZero"/>
        <c:crossBetween val="midCat"/>
      </c:valAx>
      <c:valAx>
        <c:axId val="10652432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2647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064702320"/>
        <c:axId val="1064820048"/>
      </c:scatterChart>
      <c:valAx>
        <c:axId val="106470232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820048"/>
        <c:crosses val="autoZero"/>
        <c:crossBetween val="midCat"/>
      </c:valAx>
      <c:valAx>
        <c:axId val="106482004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7023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064791792"/>
        <c:axId val="1064794112"/>
      </c:scatterChart>
      <c:valAx>
        <c:axId val="10647917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794112"/>
        <c:crosses val="autoZero"/>
        <c:crossBetween val="midCat"/>
      </c:valAx>
      <c:valAx>
        <c:axId val="10647941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7917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064650864"/>
        <c:axId val="1065291968"/>
      </c:scatterChart>
      <c:valAx>
        <c:axId val="106465086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291968"/>
        <c:crosses val="autoZero"/>
        <c:crossBetween val="midCat"/>
      </c:valAx>
      <c:valAx>
        <c:axId val="10652919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65086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064272368"/>
        <c:axId val="1064274416"/>
      </c:scatterChart>
      <c:valAx>
        <c:axId val="10642723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274416"/>
        <c:crosses val="autoZero"/>
        <c:crossBetween val="midCat"/>
      </c:valAx>
      <c:valAx>
        <c:axId val="10642744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42723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065104576"/>
        <c:axId val="1065106896"/>
      </c:scatterChart>
      <c:valAx>
        <c:axId val="10651045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106896"/>
        <c:crosses val="autoZero"/>
        <c:crossBetween val="midCat"/>
      </c:valAx>
      <c:valAx>
        <c:axId val="106510689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651045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D23693-F02C-D049-8CE5-8AA584EB71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8</TotalTime>
  <Pages>53</Pages>
  <Words>5666</Words>
  <Characters>32299</Characters>
  <Application>Microsoft Macintosh Word</Application>
  <DocSecurity>0</DocSecurity>
  <PresentationFormat/>
  <Lines>269</Lines>
  <Paragraphs>7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37890</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6688</cp:revision>
  <cp:lastPrinted>2014-06-26T02:31:00Z</cp:lastPrinted>
  <dcterms:created xsi:type="dcterms:W3CDTF">2017-07-16T16:42:00Z</dcterms:created>
  <dcterms:modified xsi:type="dcterms:W3CDTF">2017-07-28T08: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